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782" r:id="rId2"/>
    <p:sldId id="783" r:id="rId3"/>
    <p:sldId id="806" r:id="rId4"/>
    <p:sldId id="712" r:id="rId5"/>
    <p:sldId id="713" r:id="rId6"/>
    <p:sldId id="791" r:id="rId7"/>
    <p:sldId id="765" r:id="rId8"/>
    <p:sldId id="714" r:id="rId9"/>
    <p:sldId id="715" r:id="rId10"/>
    <p:sldId id="784" r:id="rId11"/>
    <p:sldId id="716" r:id="rId12"/>
    <p:sldId id="824" r:id="rId13"/>
    <p:sldId id="809" r:id="rId14"/>
    <p:sldId id="769" r:id="rId15"/>
    <p:sldId id="771" r:id="rId16"/>
    <p:sldId id="772" r:id="rId17"/>
    <p:sldId id="774" r:id="rId18"/>
    <p:sldId id="775" r:id="rId19"/>
    <p:sldId id="807" r:id="rId20"/>
    <p:sldId id="808" r:id="rId21"/>
    <p:sldId id="822" r:id="rId22"/>
    <p:sldId id="823" r:id="rId23"/>
    <p:sldId id="764" r:id="rId24"/>
    <p:sldId id="753" r:id="rId25"/>
    <p:sldId id="811" r:id="rId26"/>
    <p:sldId id="812" r:id="rId27"/>
    <p:sldId id="813" r:id="rId28"/>
    <p:sldId id="815" r:id="rId29"/>
    <p:sldId id="816" r:id="rId30"/>
    <p:sldId id="821" r:id="rId31"/>
    <p:sldId id="817" r:id="rId32"/>
    <p:sldId id="818" r:id="rId33"/>
    <p:sldId id="819" r:id="rId34"/>
    <p:sldId id="820" r:id="rId35"/>
    <p:sldId id="792" r:id="rId36"/>
    <p:sldId id="803" r:id="rId37"/>
    <p:sldId id="748" r:id="rId38"/>
    <p:sldId id="749" r:id="rId3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  <a:srgbClr val="5A1B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3" autoAdjust="0"/>
    <p:restoredTop sz="95248" autoAdjust="0"/>
  </p:normalViewPr>
  <p:slideViewPr>
    <p:cSldViewPr>
      <p:cViewPr>
        <p:scale>
          <a:sx n="50" d="100"/>
          <a:sy n="50" d="100"/>
        </p:scale>
        <p:origin x="-1181" y="-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674"/>
    </p:cViewPr>
  </p:sorterViewPr>
  <p:notesViewPr>
    <p:cSldViewPr>
      <p:cViewPr varScale="1">
        <p:scale>
          <a:sx n="36" d="100"/>
          <a:sy n="36" d="100"/>
        </p:scale>
        <p:origin x="-2381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8/7/29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TD Review @BNL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8/7/2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 userDrawn="1"/>
        </p:nvSpPr>
        <p:spPr>
          <a:xfrm>
            <a:off x="2992183" y="6475254"/>
            <a:ext cx="308449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Hadron</a:t>
            </a:r>
            <a:r>
              <a:rPr lang="en-US" altLang="zh-CN" sz="1000" b="1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physics workshop,</a:t>
            </a:r>
            <a:r>
              <a:rPr lang="en-US" altLang="zh-CN" sz="1000" b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000" b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eihai</a:t>
            </a:r>
            <a:r>
              <a:rPr lang="en-US" altLang="zh-CN" sz="1000" b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en-US" altLang="zh-CN" sz="1000" b="1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2018.7.26-30</a:t>
            </a:r>
            <a:endParaRPr lang="zh-CN" altLang="en-US" sz="1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jpeg"/><Relationship Id="rId7" Type="http://schemas.openxmlformats.org/officeDocument/2006/relationships/image" Target="../media/image52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jpeg"/><Relationship Id="rId10" Type="http://schemas.openxmlformats.org/officeDocument/2006/relationships/image" Target="../media/image55.emf"/><Relationship Id="rId4" Type="http://schemas.openxmlformats.org/officeDocument/2006/relationships/image" Target="../media/image49.tmp"/><Relationship Id="rId9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41082" y="2564904"/>
            <a:ext cx="8072494" cy="642938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</a:rPr>
              <a:t>Revolution of MRPC time of flight system</a:t>
            </a:r>
            <a:endParaRPr lang="en-US" altLang="zh-CN" sz="3200" b="1" dirty="0" smtClean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357291" y="4564793"/>
            <a:ext cx="64294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Wang Yi</a:t>
            </a:r>
            <a:endParaRPr lang="en-US" altLang="zh-CN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epartment of Engineering Physics, </a:t>
            </a:r>
            <a:r>
              <a:rPr lang="en-US" altLang="zh-CN" sz="2000" b="1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singhua</a:t>
            </a:r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University</a:t>
            </a:r>
            <a:endParaRPr lang="en-US" altLang="zh-CN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iwang@mail.tsinghua.edu.cn</a:t>
            </a:r>
            <a:endParaRPr lang="zh-CN" altLang="en-US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pic>
        <p:nvPicPr>
          <p:cNvPr id="524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69" t="23570" r="11069" b="57680"/>
          <a:stretch/>
        </p:blipFill>
        <p:spPr bwMode="auto">
          <a:xfrm>
            <a:off x="-324544" y="1268760"/>
            <a:ext cx="86741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464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106545E0-BEB2-4318-9E9B-6A3FAEE1189E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9FB03AA-D28C-4FCC-A411-4D511EB668DB}" type="slidenum">
              <a:rPr lang="zh-CN" altLang="en-US" sz="1400">
                <a:latin typeface="+mn-lt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zh-CN" altLang="en-US" sz="1400" dirty="0">
              <a:latin typeface="+mn-lt"/>
              <a:ea typeface="+mn-ea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928688" y="214313"/>
            <a:ext cx="7072312" cy="657225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algn="ctr">
              <a:defRPr/>
            </a:pPr>
            <a:r>
              <a:rPr lang="en-US" altLang="zh-CN" sz="3200" b="1" kern="0" dirty="0">
                <a:solidFill>
                  <a:srgbClr val="FF0000"/>
                </a:solidFill>
                <a:latin typeface="+mj-lt"/>
                <a:cs typeface="+mj-cs"/>
              </a:rPr>
              <a:t>MRPC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+mj-lt"/>
                <a:cs typeface="+mj-cs"/>
              </a:rPr>
              <a:t>mass production</a:t>
            </a:r>
            <a:endParaRPr lang="en-US" altLang="zh-CN" sz="3200" b="1" kern="0" dirty="0">
              <a:solidFill>
                <a:srgbClr val="FF0000"/>
              </a:solidFill>
              <a:latin typeface="+mj-lt"/>
              <a:cs typeface="+mj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14876" r="13947" b="33058"/>
          <a:stretch>
            <a:fillRect/>
          </a:stretch>
        </p:blipFill>
        <p:spPr bwMode="auto">
          <a:xfrm>
            <a:off x="755576" y="1158875"/>
            <a:ext cx="6786563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pic1_2 副本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68509" y="4745965"/>
            <a:ext cx="2254491" cy="906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F:\工作\CBM合作\文章和报告\FS3000(1)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4163295"/>
            <a:ext cx="3191998" cy="2071702"/>
          </a:xfrm>
          <a:prstGeom prst="rect">
            <a:avLst/>
          </a:prstGeom>
          <a:noFill/>
        </p:spPr>
      </p:pic>
      <p:pic>
        <p:nvPicPr>
          <p:cNvPr id="9" name="Picture 6" descr="F:\工作\CBM合作\文章和报告\20141131558364212806(0).jpg"/>
          <p:cNvPicPr>
            <a:picLocks noChangeAspect="1" noChangeArrowheads="1"/>
          </p:cNvPicPr>
          <p:nvPr/>
        </p:nvPicPr>
        <p:blipFill>
          <a:blip r:embed="rId5" cstate="print"/>
          <a:srcRect l="18627" t="16990" r="11785" b="5446"/>
          <a:stretch>
            <a:fillRect/>
          </a:stretch>
        </p:blipFill>
        <p:spPr bwMode="auto">
          <a:xfrm>
            <a:off x="3779912" y="4163295"/>
            <a:ext cx="2884138" cy="21412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0310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67023" y="1269441"/>
            <a:ext cx="4724400" cy="3625850"/>
            <a:chOff x="4140200" y="2581260"/>
            <a:chExt cx="4724400" cy="3625850"/>
          </a:xfrm>
        </p:grpSpPr>
        <p:pic>
          <p:nvPicPr>
            <p:cNvPr id="4" name="Picture 5" descr="tofr_beta_p_prplot0910_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40200" y="2581260"/>
              <a:ext cx="4724400" cy="3625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5715000" y="2595548"/>
              <a:ext cx="2439988" cy="3216275"/>
              <a:chOff x="0" y="0"/>
              <a:chExt cx="3843" cy="5064"/>
            </a:xfrm>
          </p:grpSpPr>
          <p:sp>
            <p:nvSpPr>
              <p:cNvPr id="6" name="Line 8"/>
              <p:cNvSpPr>
                <a:spLocks noChangeShapeType="1"/>
              </p:cNvSpPr>
              <p:nvPr/>
            </p:nvSpPr>
            <p:spPr bwMode="auto">
              <a:xfrm flipV="1">
                <a:off x="1318" y="2642"/>
                <a:ext cx="0" cy="2423"/>
              </a:xfrm>
              <a:prstGeom prst="line">
                <a:avLst/>
              </a:prstGeom>
              <a:noFill/>
              <a:ln w="19050">
                <a:solidFill>
                  <a:srgbClr val="CD031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 flipH="1" flipV="1">
                <a:off x="3813" y="2757"/>
                <a:ext cx="30" cy="2305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233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  <a:latin typeface="Verdana" pitchFamily="34" charset="0"/>
                  </a:rPr>
                  <a:t>TOF</a:t>
                </a:r>
              </a:p>
            </p:txBody>
          </p:sp>
        </p:grpSp>
      </p:grp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611560" y="4895291"/>
            <a:ext cx="3244529" cy="1200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OF PID:</a:t>
            </a:r>
            <a:endParaRPr lang="en-US" altLang="zh-CN" dirty="0"/>
          </a:p>
          <a:p>
            <a:pPr>
              <a:spcBef>
                <a:spcPct val="50000"/>
              </a:spcBef>
            </a:pPr>
            <a:r>
              <a:rPr lang="en-US" altLang="zh-CN" dirty="0">
                <a:sym typeface="Symbol" pitchFamily="18" charset="2"/>
              </a:rPr>
              <a:t>  </a:t>
            </a:r>
            <a:r>
              <a:rPr lang="en-US" altLang="zh-CN" dirty="0"/>
              <a:t> /k   ~1.6 GeV/c,       </a:t>
            </a:r>
          </a:p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dirty="0"/>
              <a:t>,k)/p ~ 3.0 GeV/c</a:t>
            </a:r>
          </a:p>
        </p:txBody>
      </p:sp>
      <p:sp>
        <p:nvSpPr>
          <p:cNvPr id="21" name="Text Box 1030"/>
          <p:cNvSpPr txBox="1">
            <a:spLocks noChangeArrowheads="1"/>
          </p:cNvSpPr>
          <p:nvPr/>
        </p:nvSpPr>
        <p:spPr bwMode="auto">
          <a:xfrm>
            <a:off x="1071538" y="285728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PID of STAR-TOF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80112" y="1512374"/>
            <a:ext cx="3223964" cy="3474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组合 24"/>
          <p:cNvGrpSpPr/>
          <p:nvPr/>
        </p:nvGrpSpPr>
        <p:grpSpPr>
          <a:xfrm>
            <a:off x="3885536" y="5172932"/>
            <a:ext cx="5265280" cy="802158"/>
            <a:chOff x="3707904" y="3460941"/>
            <a:chExt cx="5265280" cy="802158"/>
          </a:xfrm>
        </p:grpSpPr>
        <p:pic>
          <p:nvPicPr>
            <p:cNvPr id="26" name="图片 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07904" y="3460941"/>
              <a:ext cx="5265280" cy="755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981206" y="3977349"/>
              <a:ext cx="3816350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>
                <a:lnSpc>
                  <a:spcPct val="70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b="1" i="1" u="sng" dirty="0">
                  <a:solidFill>
                    <a:srgbClr val="CC0000"/>
                  </a:solidFill>
                  <a:ea typeface="MS PGothic" pitchFamily="34" charset="-128"/>
                </a:rPr>
                <a:t>Nature 473 (2011) 35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pic>
        <p:nvPicPr>
          <p:cNvPr id="3" name="83F60B2C-D9C5-48F3-96B4-2019EB1D1ED2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250" y="392655"/>
            <a:ext cx="9192250" cy="6564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8"/>
          <p:cNvSpPr txBox="1"/>
          <p:nvPr/>
        </p:nvSpPr>
        <p:spPr>
          <a:xfrm>
            <a:off x="6228184" y="1542270"/>
            <a:ext cx="11769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SIS100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/300</a:t>
            </a:r>
            <a:endParaRPr lang="en-GB" sz="1200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5" name="TextBox 27"/>
          <p:cNvSpPr txBox="1"/>
          <p:nvPr/>
        </p:nvSpPr>
        <p:spPr>
          <a:xfrm>
            <a:off x="3409463" y="1554581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1B587C"/>
                </a:solidFill>
                <a:latin typeface="Verdana"/>
                <a:cs typeface="Arial" charset="0"/>
              </a:rPr>
              <a:t>SIS18</a:t>
            </a:r>
            <a:endParaRPr lang="en-GB" sz="1200" b="1" kern="0" dirty="0">
              <a:solidFill>
                <a:srgbClr val="1B587C"/>
              </a:solidFill>
              <a:latin typeface="Verdana"/>
              <a:cs typeface="Arial" charset="0"/>
            </a:endParaRPr>
          </a:p>
        </p:txBody>
      </p:sp>
      <p:sp>
        <p:nvSpPr>
          <p:cNvPr id="6" name="TextBox 30"/>
          <p:cNvSpPr txBox="1"/>
          <p:nvPr/>
        </p:nvSpPr>
        <p:spPr>
          <a:xfrm>
            <a:off x="3909552" y="3330938"/>
            <a:ext cx="6479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HESR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7" name="TextBox 31"/>
          <p:cNvSpPr txBox="1"/>
          <p:nvPr/>
        </p:nvSpPr>
        <p:spPr>
          <a:xfrm>
            <a:off x="4067944" y="5289766"/>
            <a:ext cx="622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CR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 </a:t>
            </a:r>
            <a:endParaRPr lang="en-GB" sz="1200" i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8" name="TextBox 36"/>
          <p:cNvSpPr txBox="1"/>
          <p:nvPr/>
        </p:nvSpPr>
        <p:spPr>
          <a:xfrm>
            <a:off x="6464451" y="2819367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Compressed Baryonic Matter</a:t>
            </a:r>
          </a:p>
        </p:txBody>
      </p:sp>
      <p:sp>
        <p:nvSpPr>
          <p:cNvPr id="9" name="TextBox 36"/>
          <p:cNvSpPr txBox="1"/>
          <p:nvPr/>
        </p:nvSpPr>
        <p:spPr>
          <a:xfrm>
            <a:off x="6052614" y="3879757"/>
            <a:ext cx="3419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Super Fragment-Separator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Nuclear Structure and Astrophysics</a:t>
            </a:r>
          </a:p>
        </p:txBody>
      </p:sp>
      <p:sp>
        <p:nvSpPr>
          <p:cNvPr id="10" name="TextBox 36"/>
          <p:cNvSpPr txBox="1"/>
          <p:nvPr/>
        </p:nvSpPr>
        <p:spPr>
          <a:xfrm>
            <a:off x="3232254" y="3903439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0000FF"/>
                </a:solidFill>
                <a:latin typeface="Verdana"/>
                <a:cs typeface="Arial" charset="0"/>
              </a:rPr>
              <a:t>Anti-Proton Physics</a:t>
            </a:r>
            <a:endParaRPr lang="en-GB" sz="1200" b="1" kern="0" dirty="0">
              <a:solidFill>
                <a:srgbClr val="0000FF"/>
              </a:solidFill>
              <a:latin typeface="Verdana"/>
              <a:cs typeface="Arial" charset="0"/>
            </a:endParaRPr>
          </a:p>
        </p:txBody>
      </p:sp>
      <p:sp>
        <p:nvSpPr>
          <p:cNvPr id="11" name="TextBox 29"/>
          <p:cNvSpPr txBox="1"/>
          <p:nvPr/>
        </p:nvSpPr>
        <p:spPr>
          <a:xfrm>
            <a:off x="2555768" y="1700050"/>
            <a:ext cx="8173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p-Linac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cxnSp>
        <p:nvCxnSpPr>
          <p:cNvPr id="12" name="Gerade Verbindung mit Pfeil 19"/>
          <p:cNvCxnSpPr/>
          <p:nvPr/>
        </p:nvCxnSpPr>
        <p:spPr>
          <a:xfrm>
            <a:off x="3851920" y="6237167"/>
            <a:ext cx="729081" cy="145"/>
          </a:xfrm>
          <a:prstGeom prst="straightConnector1">
            <a:avLst/>
          </a:prstGeom>
          <a:noFill/>
          <a:ln w="425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</p:spPr>
      </p:cxnSp>
      <p:sp>
        <p:nvSpPr>
          <p:cNvPr id="13" name="Textfeld 20"/>
          <p:cNvSpPr txBox="1"/>
          <p:nvPr/>
        </p:nvSpPr>
        <p:spPr>
          <a:xfrm>
            <a:off x="3923928" y="6320353"/>
            <a:ext cx="729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kern="0" dirty="0" smtClean="0">
                <a:solidFill>
                  <a:prstClr val="black"/>
                </a:solidFill>
                <a:latin typeface="Verdana"/>
                <a:cs typeface="Arial" charset="0"/>
              </a:rPr>
              <a:t>100 m</a:t>
            </a:r>
            <a:endParaRPr lang="en-GB" sz="1200" kern="0" dirty="0">
              <a:solidFill>
                <a:prstClr val="black"/>
              </a:solidFill>
              <a:latin typeface="Verdana"/>
              <a:cs typeface="Arial" charset="0"/>
            </a:endParaRPr>
          </a:p>
        </p:txBody>
      </p:sp>
      <p:sp>
        <p:nvSpPr>
          <p:cNvPr id="14" name="Textfeld 21"/>
          <p:cNvSpPr txBox="1"/>
          <p:nvPr/>
        </p:nvSpPr>
        <p:spPr>
          <a:xfrm>
            <a:off x="6763666" y="5828017"/>
            <a:ext cx="20813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  <a:p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</a:p>
        </p:txBody>
      </p:sp>
      <p:sp>
        <p:nvSpPr>
          <p:cNvPr id="15" name="TextBox 36"/>
          <p:cNvSpPr txBox="1"/>
          <p:nvPr/>
        </p:nvSpPr>
        <p:spPr>
          <a:xfrm>
            <a:off x="3719442" y="2476926"/>
            <a:ext cx="2210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0000FF"/>
                </a:solidFill>
                <a:latin typeface="Verdana"/>
                <a:cs typeface="Arial" charset="0"/>
              </a:rPr>
              <a:t>Atomic, Plasma, Applied Physics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0" y="-26988"/>
            <a:ext cx="9144000" cy="6111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/>
            <a:r>
              <a:rPr lang="en-US" altLang="zh-CN" sz="3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Facility for Antiproton and Ion Research</a:t>
            </a:r>
            <a:endParaRPr lang="en-GB" altLang="zh-CN" sz="32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7" name="Picture 11" descr="CBM-logo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2264" y="3214686"/>
            <a:ext cx="500066" cy="67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AutoShape 6"/>
          <p:cNvSpPr>
            <a:spLocks noChangeArrowheads="1"/>
          </p:cNvSpPr>
          <p:nvPr/>
        </p:nvSpPr>
        <p:spPr bwMode="auto">
          <a:xfrm>
            <a:off x="324325" y="3929483"/>
            <a:ext cx="1744663" cy="409575"/>
          </a:xfrm>
          <a:prstGeom prst="roundRect">
            <a:avLst>
              <a:gd name="adj" fmla="val 16667"/>
            </a:avLst>
          </a:prstGeom>
          <a:solidFill>
            <a:srgbClr val="FFFFFF">
              <a:alpha val="6196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CN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Primary Beams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20332" y="4402588"/>
            <a:ext cx="3095625" cy="896937"/>
          </a:xfrm>
          <a:prstGeom prst="rect">
            <a:avLst/>
          </a:prstGeom>
          <a:solidFill>
            <a:srgbClr val="FFFFFF">
              <a:alpha val="5098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2</a:t>
            </a:r>
            <a:r>
              <a:rPr lang="en-GB" altLang="zh-CN" sz="1600" dirty="0">
                <a:solidFill>
                  <a:srgbClr val="000000"/>
                </a:solidFill>
              </a:rPr>
              <a:t>/s; 1.5 GeV/u; 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8+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0</a:t>
            </a:r>
            <a:r>
              <a:rPr lang="en-GB" altLang="zh-CN" sz="1600" dirty="0">
                <a:solidFill>
                  <a:srgbClr val="000000"/>
                </a:solidFill>
              </a:rPr>
              <a:t>/s 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</a:rPr>
              <a:t>73+</a:t>
            </a:r>
            <a:r>
              <a:rPr lang="en-GB" altLang="zh-CN" sz="1600" dirty="0">
                <a:solidFill>
                  <a:srgbClr val="000000"/>
                </a:solidFill>
              </a:rPr>
              <a:t> up to 35 GeV/u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3x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3</a:t>
            </a:r>
            <a:r>
              <a:rPr lang="en-GB" altLang="zh-CN" sz="1600" dirty="0">
                <a:solidFill>
                  <a:srgbClr val="000000"/>
                </a:solidFill>
              </a:rPr>
              <a:t>/s 30 GeV protons</a:t>
            </a:r>
          </a:p>
        </p:txBody>
      </p:sp>
      <p:sp>
        <p:nvSpPr>
          <p:cNvPr id="20" name="AutoShape 8"/>
          <p:cNvSpPr>
            <a:spLocks noChangeArrowheads="1"/>
          </p:cNvSpPr>
          <p:nvPr/>
        </p:nvSpPr>
        <p:spPr bwMode="auto">
          <a:xfrm>
            <a:off x="324325" y="5369710"/>
            <a:ext cx="2032000" cy="407987"/>
          </a:xfrm>
          <a:prstGeom prst="roundRect">
            <a:avLst>
              <a:gd name="adj" fmla="val 16667"/>
            </a:avLst>
          </a:prstGeom>
          <a:solidFill>
            <a:srgbClr val="FFFFFF">
              <a:alpha val="7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CN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econdary Beams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43437" y="5734565"/>
            <a:ext cx="3660775" cy="1171575"/>
          </a:xfrm>
          <a:prstGeom prst="rect">
            <a:avLst/>
          </a:prstGeom>
          <a:solidFill>
            <a:srgbClr val="FFFFFF">
              <a:alpha val="6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range of radioactive beams up to</a:t>
            </a:r>
            <a:br>
              <a:rPr lang="en-GB" altLang="zh-CN" sz="1600" dirty="0">
                <a:solidFill>
                  <a:srgbClr val="000000"/>
                </a:solidFill>
              </a:rPr>
            </a:br>
            <a:r>
              <a:rPr lang="en-GB" altLang="zh-CN" sz="1600" dirty="0">
                <a:solidFill>
                  <a:srgbClr val="000000"/>
                </a:solidFill>
              </a:rPr>
              <a:t>  1.5 - 2 GeV/u; up to factor 10 000          higher in intensity than presently 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antiprotons 3 - 30 GeV</a:t>
            </a:r>
          </a:p>
        </p:txBody>
      </p:sp>
      <p:sp>
        <p:nvSpPr>
          <p:cNvPr id="22" name="椭圆 21"/>
          <p:cNvSpPr/>
          <p:nvPr/>
        </p:nvSpPr>
        <p:spPr>
          <a:xfrm>
            <a:off x="5857884" y="2571744"/>
            <a:ext cx="642942" cy="10715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6714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pic>
        <p:nvPicPr>
          <p:cNvPr id="565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5840"/>
            <a:ext cx="8977571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21"/>
          <p:cNvSpPr txBox="1"/>
          <p:nvPr/>
        </p:nvSpPr>
        <p:spPr>
          <a:xfrm>
            <a:off x="899592" y="269703"/>
            <a:ext cx="7704856" cy="584775"/>
          </a:xfrm>
          <a:prstGeom prst="rect">
            <a:avLst/>
          </a:prstGeom>
          <a:solidFill>
            <a:srgbClr val="FFFF00">
              <a:alpha val="79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ayout of CBM detector</a:t>
            </a:r>
            <a:endParaRPr kumimoji="0" lang="de-DE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73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sp>
        <p:nvSpPr>
          <p:cNvPr id="4" name="灯片编号占位符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15616" y="357164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The structure of CBM-TOF wall 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7" name="Text Box 2085"/>
          <p:cNvSpPr txBox="1">
            <a:spLocks noChangeArrowheads="1"/>
          </p:cNvSpPr>
          <p:nvPr/>
        </p:nvSpPr>
        <p:spPr bwMode="auto">
          <a:xfrm>
            <a:off x="4214810" y="1214422"/>
            <a:ext cx="492919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altLang="en-US" sz="1600" dirty="0">
                <a:latin typeface="Arial" pitchFamily="34" charset="0"/>
              </a:rPr>
              <a:t> 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CBM-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itchFamily="34" charset="0"/>
              </a:rPr>
              <a:t>ToF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 Requirements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ull system time resolution </a:t>
            </a:r>
            <a:r>
              <a:rPr lang="en-US" altLang="en-US" b="1" dirty="0" err="1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en-US" b="1" baseline="-25000" dirty="0" err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~ 80 </a:t>
            </a:r>
            <a:r>
              <a:rPr lang="en-US" altLang="en-US" b="1" dirty="0" err="1">
                <a:solidFill>
                  <a:srgbClr val="0000FF"/>
                </a:solidFill>
                <a:latin typeface="Arial" pitchFamily="34" charset="0"/>
              </a:rPr>
              <a:t>ps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Efficiency &gt; 95 %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Rate capability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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30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kHz/cm</a:t>
            </a:r>
            <a:r>
              <a:rPr lang="en-US" altLang="en-US" b="1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Polar angular range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2.5°–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25°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Occupancy &lt; 5 % </a:t>
            </a:r>
            <a:endParaRPr lang="en-US" altLang="en-US" b="1" dirty="0" smtClean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Low power electronics </a:t>
            </a:r>
          </a:p>
          <a:p>
            <a:pPr algn="l"/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   (~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100.000 channels)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ree streaming data acquisition </a:t>
            </a: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/>
          <a:srcRect l="29911" t="33571" r="41964" b="18571"/>
          <a:stretch>
            <a:fillRect/>
          </a:stretch>
        </p:blipFill>
        <p:spPr bwMode="auto">
          <a:xfrm>
            <a:off x="4429124" y="3895024"/>
            <a:ext cx="2786082" cy="296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7"/>
          <p:cNvSpPr txBox="1"/>
          <p:nvPr/>
        </p:nvSpPr>
        <p:spPr>
          <a:xfrm>
            <a:off x="7072330" y="5000636"/>
            <a:ext cx="1785950" cy="13111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err="1" smtClean="0"/>
              <a:t>Au+Au</a:t>
            </a:r>
            <a:r>
              <a:rPr lang="en-US" altLang="zh-CN" dirty="0" smtClean="0"/>
              <a:t>, Center, 10AGeV</a:t>
            </a:r>
          </a:p>
          <a:p>
            <a:r>
              <a:rPr lang="en-US" altLang="zh-CN" dirty="0" smtClean="0"/>
              <a:t>Simulated with CBM ROOT</a:t>
            </a:r>
            <a:endParaRPr lang="zh-CN" altLang="en-US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3235766" cy="4571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682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  <p:pic>
        <p:nvPicPr>
          <p:cNvPr id="4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2"/>
          <a:srcRect t="5789"/>
          <a:stretch>
            <a:fillRect/>
          </a:stretch>
        </p:blipFill>
        <p:spPr bwMode="auto">
          <a:xfrm>
            <a:off x="4929190" y="1214423"/>
            <a:ext cx="3357586" cy="2347694"/>
          </a:xfrm>
          <a:prstGeom prst="rect">
            <a:avLst/>
          </a:prstGeom>
          <a:noFill/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Development of low resistive glass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571612"/>
            <a:ext cx="4214810" cy="20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5"/>
          <p:cNvSpPr txBox="1"/>
          <p:nvPr/>
        </p:nvSpPr>
        <p:spPr>
          <a:xfrm>
            <a:off x="1000100" y="1214422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rformance of the glass</a:t>
            </a:r>
            <a:endParaRPr lang="zh-CN" altLang="en-US" dirty="0"/>
          </a:p>
        </p:txBody>
      </p:sp>
      <p:sp>
        <p:nvSpPr>
          <p:cNvPr id="8" name="TextBox 6"/>
          <p:cNvSpPr txBox="1"/>
          <p:nvPr/>
        </p:nvSpPr>
        <p:spPr>
          <a:xfrm>
            <a:off x="5000628" y="3571876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Glass mass production</a:t>
            </a:r>
          </a:p>
          <a:p>
            <a:r>
              <a:rPr lang="en-US" altLang="zh-CN" dirty="0" smtClean="0"/>
              <a:t> Yield &gt;100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/month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714348" y="3714752"/>
            <a:ext cx="2500330" cy="2286016"/>
            <a:chOff x="571472" y="3929066"/>
            <a:chExt cx="2500330" cy="2286016"/>
          </a:xfrm>
        </p:grpSpPr>
        <p:pic>
          <p:nvPicPr>
            <p:cNvPr id="10" name="图片 9" descr="D:\王杰\Aging test\素材\PPT做图\QQ截图20151111104642.jpg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72" y="4071942"/>
              <a:ext cx="2500330" cy="2000264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1" name="直接箭头连接符 10"/>
            <p:cNvCxnSpPr/>
            <p:nvPr/>
          </p:nvCxnSpPr>
          <p:spPr>
            <a:xfrm rot="16200000" flipH="1">
              <a:off x="285720" y="4857760"/>
              <a:ext cx="2286016" cy="4286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500034" y="6000768"/>
            <a:ext cx="2739853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Aging test with X-ray source</a:t>
            </a:r>
            <a:endParaRPr lang="zh-CN" altLang="en-US" sz="1600" dirty="0"/>
          </a:p>
        </p:txBody>
      </p:sp>
      <p:pic>
        <p:nvPicPr>
          <p:cNvPr id="13" name="Picture 3" descr="两个时间分辨 (2)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0430" y="4214818"/>
            <a:ext cx="307183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643702" y="4286256"/>
            <a:ext cx="2357422" cy="2162773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nline test system. The efficiency and time resolution can be obtained by cosmic ray while irradiated by X-rays. 0.1C/cm</a:t>
            </a:r>
            <a:r>
              <a:rPr lang="en-US" altLang="zh-CN" sz="16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ge is accumulated in 35 days.</a:t>
            </a:r>
            <a:endParaRPr lang="en-US" altLang="zh-CN" sz="1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46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pic>
        <p:nvPicPr>
          <p:cNvPr id="4" name="Picture 16" descr="C:\Users\wjb\Desktop\eff-20th-cbm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5096" y="1125536"/>
            <a:ext cx="2720975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7" descr="C:\Users\wjb\Desktop\res-20th-cbm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258" y="3763961"/>
            <a:ext cx="2727325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3232583" y="3457573"/>
            <a:ext cx="2218886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Rate: 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70kHz/cm</a:t>
            </a:r>
            <a:r>
              <a:rPr kumimoji="0" lang="en-US" altLang="zh-CN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</a:t>
            </a:r>
            <a:endParaRPr kumimoji="0" lang="en-US" altLang="zh-CN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ime resolution: 40 </a:t>
            </a:r>
            <a:r>
              <a:rPr kumimoji="0" lang="en-US" altLang="zh-CN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ps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cxnSp>
        <p:nvCxnSpPr>
          <p:cNvPr id="7" name="直接箭头连接符 15"/>
          <p:cNvCxnSpPr>
            <a:cxnSpLocks noChangeShapeType="1"/>
          </p:cNvCxnSpPr>
          <p:nvPr/>
        </p:nvCxnSpPr>
        <p:spPr bwMode="auto">
          <a:xfrm flipH="1">
            <a:off x="1284722" y="4041773"/>
            <a:ext cx="2135150" cy="15462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8" name="直接箭头连接符 13"/>
          <p:cNvCxnSpPr>
            <a:cxnSpLocks noChangeShapeType="1"/>
          </p:cNvCxnSpPr>
          <p:nvPr/>
        </p:nvCxnSpPr>
        <p:spPr bwMode="auto">
          <a:xfrm flipH="1" flipV="1">
            <a:off x="2484871" y="1835149"/>
            <a:ext cx="804347" cy="173786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971600" y="28162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Rate capability of high rate MRPC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10" name="图片 3" descr="High_Rate_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6949" b="5498"/>
          <a:stretch>
            <a:fillRect/>
          </a:stretch>
        </p:blipFill>
        <p:spPr bwMode="auto">
          <a:xfrm>
            <a:off x="5451469" y="1988840"/>
            <a:ext cx="3682054" cy="267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628262" y="4855364"/>
            <a:ext cx="5328592" cy="830997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zh-CN" sz="1600" b="1" i="1">
                <a:solidFill>
                  <a:srgbClr val="002060"/>
                </a:solidFill>
              </a:rPr>
              <a:t>Even though the rate is </a:t>
            </a:r>
            <a:r>
              <a:rPr lang="en-US" altLang="zh-CN" sz="1600" b="1" i="1">
                <a:solidFill>
                  <a:srgbClr val="FF0000"/>
                </a:solidFill>
              </a:rPr>
              <a:t>70kHz/cm</a:t>
            </a:r>
            <a:r>
              <a:rPr lang="en-US" altLang="zh-CN" sz="1600" b="1" i="1" baseline="30000">
                <a:solidFill>
                  <a:srgbClr val="FF0000"/>
                </a:solidFill>
              </a:rPr>
              <a:t>2</a:t>
            </a:r>
            <a:r>
              <a:rPr lang="en-US" altLang="zh-CN" sz="1600" b="1" i="1">
                <a:solidFill>
                  <a:srgbClr val="002060"/>
                </a:solidFill>
              </a:rPr>
              <a:t>, the efficiency is still higher than </a:t>
            </a:r>
            <a:r>
              <a:rPr lang="en-US" altLang="zh-CN" sz="1600" b="1" i="1">
                <a:solidFill>
                  <a:srgbClr val="FF0000"/>
                </a:solidFill>
              </a:rPr>
              <a:t>90%</a:t>
            </a:r>
            <a:r>
              <a:rPr lang="en-US" altLang="zh-CN" sz="1600" b="1" i="1">
                <a:solidFill>
                  <a:srgbClr val="002060"/>
                </a:solidFill>
              </a:rPr>
              <a:t> and the time resolution  is about </a:t>
            </a:r>
            <a:r>
              <a:rPr lang="en-US" altLang="zh-CN" sz="1600" b="1" i="1">
                <a:solidFill>
                  <a:srgbClr val="FF0000"/>
                </a:solidFill>
              </a:rPr>
              <a:t>80ps</a:t>
            </a:r>
            <a:r>
              <a:rPr lang="en-US" altLang="zh-CN" sz="1600" b="1" i="1">
                <a:solidFill>
                  <a:srgbClr val="002060"/>
                </a:solidFill>
              </a:rPr>
              <a:t>.</a:t>
            </a:r>
            <a:endParaRPr lang="zh-CN" altLang="en-US" sz="1600" b="1">
              <a:solidFill>
                <a:srgbClr val="002060"/>
              </a:solidFill>
            </a:endParaRP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4932040" y="1553029"/>
            <a:ext cx="391345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est results at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Nuclotron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,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Dubna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，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013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24238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296181" y="1117437"/>
            <a:ext cx="4792616" cy="1424109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ass: low resistive glas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0.7mm thick, 33cm x 27.6c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7cm x 0.7cm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3cm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val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2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gap: 8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0.25mm, two stacks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978896" y="234952"/>
            <a:ext cx="8075240" cy="70609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strip-MRPC for high rate region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60" descr="F:\工作\CBM合作\CBM 973\文章和报告\5.2-2.JPG"/>
          <p:cNvPicPr>
            <a:picLocks noChangeAspect="1" noChangeArrowheads="1"/>
          </p:cNvPicPr>
          <p:nvPr/>
        </p:nvPicPr>
        <p:blipFill>
          <a:blip r:embed="rId2"/>
          <a:srcRect l="17391" t="46193" r="18670" b="13198"/>
          <a:stretch>
            <a:fillRect/>
          </a:stretch>
        </p:blipFill>
        <p:spPr bwMode="auto">
          <a:xfrm>
            <a:off x="31913" y="1238260"/>
            <a:ext cx="4000528" cy="1280169"/>
          </a:xfrm>
          <a:prstGeom prst="rect">
            <a:avLst/>
          </a:prstGeom>
          <a:noFill/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9976" y="2516739"/>
            <a:ext cx="2700000" cy="1618358"/>
          </a:xfrm>
          <a:prstGeom prst="rect">
            <a:avLst/>
          </a:prstGeom>
        </p:spPr>
      </p:pic>
      <p:grpSp>
        <p:nvGrpSpPr>
          <p:cNvPr id="44" name="组合 43"/>
          <p:cNvGrpSpPr/>
          <p:nvPr/>
        </p:nvGrpSpPr>
        <p:grpSpPr>
          <a:xfrm>
            <a:off x="-46533" y="2703756"/>
            <a:ext cx="6280011" cy="3102398"/>
            <a:chOff x="-46533" y="3049210"/>
            <a:chExt cx="6280011" cy="3102398"/>
          </a:xfrm>
        </p:grpSpPr>
        <p:pic>
          <p:nvPicPr>
            <p:cNvPr id="35" name="图片 34"/>
            <p:cNvPicPr>
              <a:picLocks noChangeAspect="1"/>
            </p:cNvPicPr>
            <p:nvPr/>
          </p:nvPicPr>
          <p:blipFill rotWithShape="1">
            <a:blip r:embed="rId4"/>
            <a:srcRect t="40617"/>
            <a:stretch/>
          </p:blipFill>
          <p:spPr>
            <a:xfrm>
              <a:off x="-46533" y="3356992"/>
              <a:ext cx="5693106" cy="279461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05982" y="3070957"/>
              <a:ext cx="7024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Honey</a:t>
              </a:r>
              <a:endParaRPr lang="zh-CN" altLang="en-US" sz="14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99592" y="3083028"/>
              <a:ext cx="5549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PCB</a:t>
              </a:r>
              <a:endParaRPr lang="zh-CN" altLang="en-US" sz="1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754697" y="3070957"/>
              <a:ext cx="6222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Mylar</a:t>
              </a:r>
              <a:endParaRPr lang="zh-CN" alt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376983" y="3074514"/>
              <a:ext cx="870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Graphite</a:t>
              </a:r>
              <a:endParaRPr lang="zh-CN" alt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789052" y="3049212"/>
              <a:ext cx="851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Fish line</a:t>
              </a:r>
              <a:endParaRPr lang="zh-CN" altLang="en-US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228532" y="3049213"/>
              <a:ext cx="6431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Glass</a:t>
              </a:r>
              <a:endParaRPr lang="zh-CN" altLang="en-US" sz="14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506517" y="3049210"/>
              <a:ext cx="1140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Upper stack</a:t>
              </a:r>
              <a:endParaRPr lang="zh-CN" altLang="en-US" sz="14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152733" y="3265239"/>
              <a:ext cx="108074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lower stack</a:t>
              </a:r>
              <a:endParaRPr lang="zh-CN" altLang="en-US" sz="1400" dirty="0"/>
            </a:p>
          </p:txBody>
        </p:sp>
      </p:grpSp>
      <p:pic>
        <p:nvPicPr>
          <p:cNvPr id="43" name="图片 4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0092" y="4027989"/>
            <a:ext cx="3863908" cy="2830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28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031" y="1484784"/>
            <a:ext cx="5050228" cy="4584603"/>
          </a:xfrm>
          <a:prstGeom prst="rect">
            <a:avLst/>
          </a:prstGeom>
        </p:spPr>
      </p:pic>
      <p:sp>
        <p:nvSpPr>
          <p:cNvPr id="6" name="TextBox 23"/>
          <p:cNvSpPr txBox="1"/>
          <p:nvPr/>
        </p:nvSpPr>
        <p:spPr>
          <a:xfrm>
            <a:off x="152509" y="5494142"/>
            <a:ext cx="439248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rate test in February 2015 at SPS CER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GeV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am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 rat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ound 1kHz/cm</a:t>
            </a:r>
            <a:r>
              <a:rPr lang="en-US" altLang="zh-CN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11"/>
          <p:cNvSpPr txBox="1"/>
          <p:nvPr/>
        </p:nvSpPr>
        <p:spPr>
          <a:xfrm>
            <a:off x="5287971" y="6062410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2013</a:t>
            </a:r>
            <a:endParaRPr lang="zh-CN" altLang="en-US" dirty="0"/>
          </a:p>
        </p:txBody>
      </p:sp>
      <p:sp>
        <p:nvSpPr>
          <p:cNvPr id="8" name="文本框 12"/>
          <p:cNvSpPr txBox="1"/>
          <p:nvPr/>
        </p:nvSpPr>
        <p:spPr>
          <a:xfrm>
            <a:off x="6619145" y="5927686"/>
            <a:ext cx="1005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Pad</a:t>
            </a:r>
            <a:endParaRPr lang="zh-CN" altLang="en-US" dirty="0"/>
          </a:p>
        </p:txBody>
      </p:sp>
      <p:sp>
        <p:nvSpPr>
          <p:cNvPr id="9" name="文本框 15"/>
          <p:cNvSpPr txBox="1"/>
          <p:nvPr/>
        </p:nvSpPr>
        <p:spPr>
          <a:xfrm>
            <a:off x="7771721" y="5711662"/>
            <a:ext cx="904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Ref</a:t>
            </a:r>
            <a:endParaRPr lang="zh-CN" altLang="en-US" dirty="0"/>
          </a:p>
        </p:txBody>
      </p:sp>
      <p:sp>
        <p:nvSpPr>
          <p:cNvPr id="10" name="文本框 16"/>
          <p:cNvSpPr txBox="1"/>
          <p:nvPr/>
        </p:nvSpPr>
        <p:spPr>
          <a:xfrm>
            <a:off x="7848043" y="3779597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</a:t>
            </a:r>
            <a:endParaRPr lang="zh-CN" altLang="en-US" dirty="0"/>
          </a:p>
        </p:txBody>
      </p:sp>
      <p:sp>
        <p:nvSpPr>
          <p:cNvPr id="11" name="文本框 17"/>
          <p:cNvSpPr txBox="1"/>
          <p:nvPr/>
        </p:nvSpPr>
        <p:spPr>
          <a:xfrm>
            <a:off x="7653073" y="1308952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12" name="文本框 19"/>
          <p:cNvSpPr txBox="1"/>
          <p:nvPr/>
        </p:nvSpPr>
        <p:spPr>
          <a:xfrm>
            <a:off x="5004048" y="1428936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Strip</a:t>
            </a:r>
            <a:endParaRPr lang="zh-CN" altLang="en-US" dirty="0"/>
          </a:p>
        </p:txBody>
      </p:sp>
      <p:sp>
        <p:nvSpPr>
          <p:cNvPr id="13" name="文本框 20"/>
          <p:cNvSpPr txBox="1"/>
          <p:nvPr/>
        </p:nvSpPr>
        <p:spPr>
          <a:xfrm>
            <a:off x="3923928" y="1788012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P2</a:t>
            </a:r>
            <a:endParaRPr lang="zh-CN" altLang="en-US" dirty="0"/>
          </a:p>
        </p:txBody>
      </p:sp>
      <p:sp>
        <p:nvSpPr>
          <p:cNvPr id="14" name="TextBox 23"/>
          <p:cNvSpPr txBox="1"/>
          <p:nvPr/>
        </p:nvSpPr>
        <p:spPr>
          <a:xfrm>
            <a:off x="783884" y="1097913"/>
            <a:ext cx="2203939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4402934" y="2296668"/>
            <a:ext cx="4561554" cy="1678218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769708" y="4834601"/>
            <a:ext cx="4242487" cy="667263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7" name="文本框 48"/>
          <p:cNvSpPr txBox="1"/>
          <p:nvPr/>
        </p:nvSpPr>
        <p:spPr>
          <a:xfrm>
            <a:off x="6307670" y="1175158"/>
            <a:ext cx="667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TC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 flipH="1" flipV="1">
            <a:off x="4572000" y="2079347"/>
            <a:ext cx="197709" cy="2173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5628844" y="1750099"/>
            <a:ext cx="75896" cy="1639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 flipV="1">
            <a:off x="6771503" y="1543888"/>
            <a:ext cx="105445" cy="2179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 flipV="1">
            <a:off x="8138984" y="1675693"/>
            <a:ext cx="30787" cy="3376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8203538" y="2657352"/>
            <a:ext cx="472918" cy="11018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0" idx="2"/>
          </p:cNvCxnSpPr>
          <p:nvPr/>
        </p:nvCxnSpPr>
        <p:spPr>
          <a:xfrm>
            <a:off x="8154377" y="4148929"/>
            <a:ext cx="345723" cy="51162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H="1">
            <a:off x="5821932" y="5901704"/>
            <a:ext cx="68122" cy="1904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6936259" y="5852277"/>
            <a:ext cx="25033" cy="14970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8015416" y="5563952"/>
            <a:ext cx="140043" cy="2388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7" name="图片 26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322" y="1706613"/>
            <a:ext cx="1762371" cy="3486637"/>
          </a:xfrm>
          <a:prstGeom prst="rect">
            <a:avLst/>
          </a:prstGeom>
        </p:spPr>
      </p:pic>
      <p:cxnSp>
        <p:nvCxnSpPr>
          <p:cNvPr id="28" name="直接箭头连接符 27"/>
          <p:cNvCxnSpPr/>
          <p:nvPr/>
        </p:nvCxnSpPr>
        <p:spPr>
          <a:xfrm>
            <a:off x="1660629" y="3951221"/>
            <a:ext cx="1121967" cy="6803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 flipV="1">
            <a:off x="4544997" y="4660558"/>
            <a:ext cx="827148" cy="3391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>
            <a:off x="4187536" y="2969228"/>
            <a:ext cx="483318" cy="671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1774301" y="3088621"/>
            <a:ext cx="1013273" cy="47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23"/>
          <p:cNvSpPr txBox="1"/>
          <p:nvPr/>
        </p:nvSpPr>
        <p:spPr>
          <a:xfrm>
            <a:off x="2927942" y="2869458"/>
            <a:ext cx="121477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23"/>
          <p:cNvSpPr txBox="1"/>
          <p:nvPr/>
        </p:nvSpPr>
        <p:spPr>
          <a:xfrm>
            <a:off x="2916402" y="4451059"/>
            <a:ext cx="1486531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eam test @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PS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Feb 2015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62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56592" y="1052736"/>
            <a:ext cx="9793088" cy="3448968"/>
          </a:xfrm>
          <a:prstGeom prst="rect">
            <a:avLst/>
          </a:prstGeom>
        </p:spPr>
      </p:pic>
      <p:sp>
        <p:nvSpPr>
          <p:cNvPr id="4" name="TextBox 23"/>
          <p:cNvSpPr txBox="1"/>
          <p:nvPr/>
        </p:nvSpPr>
        <p:spPr>
          <a:xfrm>
            <a:off x="7362526" y="1360399"/>
            <a:ext cx="167397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S Nov 2015 THU-DU</a:t>
            </a:r>
            <a:r>
              <a:rPr lang="zh-CN" alt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28"/>
          <p:cNvSpPr txBox="1"/>
          <p:nvPr/>
        </p:nvSpPr>
        <p:spPr>
          <a:xfrm>
            <a:off x="7362527" y="2359800"/>
            <a:ext cx="1529954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f each ru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5" y="4293096"/>
            <a:ext cx="2824239" cy="2160240"/>
          </a:xfrm>
          <a:prstGeom prst="rect">
            <a:avLst/>
          </a:prstGeom>
        </p:spPr>
      </p:pic>
      <p:sp>
        <p:nvSpPr>
          <p:cNvPr id="8" name="TextBox 28"/>
          <p:cNvSpPr txBox="1"/>
          <p:nvPr/>
        </p:nvSpPr>
        <p:spPr>
          <a:xfrm>
            <a:off x="5004048" y="5808768"/>
            <a:ext cx="3365304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resolution from tracking metho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4292" y="4334166"/>
            <a:ext cx="3150566" cy="2409844"/>
          </a:xfrm>
          <a:prstGeom prst="rect">
            <a:avLst/>
          </a:prstGeom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rformance of the prototype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50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187624" y="1556792"/>
            <a:ext cx="6643734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bstract: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ntroduction of MRPC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Introduction of three generation MRPC TOF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Status of TOF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of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STAR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CB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Ｍ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nd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oLID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onclusion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9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4" name="TextBox 28"/>
          <p:cNvSpPr txBox="1"/>
          <p:nvPr/>
        </p:nvSpPr>
        <p:spPr>
          <a:xfrm>
            <a:off x="413477" y="1261255"/>
            <a:ext cx="326719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/>
              <a:t>Two-dimensional </a:t>
            </a:r>
            <a:r>
              <a:rPr lang="en-US" altLang="zh-CN" sz="1600" dirty="0" smtClean="0"/>
              <a:t>code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PC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320" y="1709963"/>
            <a:ext cx="1942059" cy="194205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4842" y="1709963"/>
            <a:ext cx="1911886" cy="2095554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14" y="3854908"/>
            <a:ext cx="3984002" cy="2577304"/>
          </a:xfrm>
          <a:prstGeom prst="rect">
            <a:avLst/>
          </a:prstGeom>
        </p:spPr>
      </p:pic>
      <p:sp>
        <p:nvSpPr>
          <p:cNvPr id="8" name="TextBox 28"/>
          <p:cNvSpPr txBox="1"/>
          <p:nvPr/>
        </p:nvSpPr>
        <p:spPr>
          <a:xfrm>
            <a:off x="670707" y="5791418"/>
            <a:ext cx="3744415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tion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site: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hepd.ep.tsinghua.edu.cn/CBM_TOF/ 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917" y="1340768"/>
            <a:ext cx="3611017" cy="2707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5282037" y="4113340"/>
            <a:ext cx="3389811" cy="2425572"/>
            <a:chOff x="264804" y="1842639"/>
            <a:chExt cx="7111921" cy="4674297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4804" y="1842639"/>
              <a:ext cx="6648287" cy="4320000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5484" y="1912597"/>
              <a:ext cx="6648287" cy="4320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5386" y="1983742"/>
              <a:ext cx="6648287" cy="4320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45177" y="2059156"/>
              <a:ext cx="6648287" cy="432000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34968" y="2130057"/>
              <a:ext cx="6648287" cy="432000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28438" y="2196936"/>
              <a:ext cx="6648287" cy="4320000"/>
            </a:xfrm>
            <a:prstGeom prst="rect">
              <a:avLst/>
            </a:prstGeom>
          </p:spPr>
        </p:pic>
      </p:grpSp>
      <p:sp>
        <p:nvSpPr>
          <p:cNvPr id="17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s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production of high rate 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23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349" y="1052736"/>
            <a:ext cx="8932651" cy="5180000"/>
          </a:xfrm>
          <a:prstGeom prst="rect">
            <a:avLst/>
          </a:prstGeom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71600" y="20475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CBM Phase0: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eTOF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 @STAR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507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pic>
        <p:nvPicPr>
          <p:cNvPr id="3" name="Grafik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00" y="3775731"/>
            <a:ext cx="3509399" cy="2196279"/>
          </a:xfrm>
          <a:prstGeom prst="rect">
            <a:avLst/>
          </a:prstGeom>
        </p:spPr>
      </p:pic>
      <p:pic>
        <p:nvPicPr>
          <p:cNvPr id="4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" y="1178750"/>
            <a:ext cx="3751121" cy="2355704"/>
          </a:xfrm>
          <a:prstGeom prst="rect">
            <a:avLst/>
          </a:prstGeom>
        </p:spPr>
      </p:pic>
      <p:grpSp>
        <p:nvGrpSpPr>
          <p:cNvPr id="5" name="Gruppieren 9"/>
          <p:cNvGrpSpPr>
            <a:grpSpLocks noChangeAspect="1"/>
          </p:cNvGrpSpPr>
          <p:nvPr/>
        </p:nvGrpSpPr>
        <p:grpSpPr>
          <a:xfrm flipH="1">
            <a:off x="6520298" y="4873870"/>
            <a:ext cx="2501174" cy="1728241"/>
            <a:chOff x="7049793" y="1449583"/>
            <a:chExt cx="1887692" cy="1304342"/>
          </a:xfrm>
        </p:grpSpPr>
        <p:pic>
          <p:nvPicPr>
            <p:cNvPr id="6" name="Picture 2" descr="https://www.gsi.de/fileadmin/_processed_/csm_1_210116_f1fe4f176c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49793" y="1449583"/>
              <a:ext cx="1887692" cy="1304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35"/>
            <p:cNvSpPr>
              <a:spLocks noChangeArrowheads="1"/>
            </p:cNvSpPr>
            <p:nvPr/>
          </p:nvSpPr>
          <p:spPr bwMode="auto">
            <a:xfrm rot="120000">
              <a:off x="7525242" y="1980067"/>
              <a:ext cx="120577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altLang="de-DE" sz="1200" dirty="0">
                  <a:solidFill>
                    <a:srgbClr val="00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+mn-ea"/>
                  <a:cs typeface="Arial" charset="0"/>
                </a:rPr>
                <a:t>g</a:t>
              </a:r>
              <a:r>
                <a:rPr lang="en-US" altLang="de-DE" sz="1200" dirty="0" err="1">
                  <a:solidFill>
                    <a:srgbClr val="00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+mn-ea"/>
                  <a:cs typeface="Arial" charset="0"/>
                </a:rPr>
                <a:t>reen</a:t>
              </a:r>
              <a:r>
                <a:rPr lang="en-US" altLang="de-DE" sz="1200" dirty="0">
                  <a:solidFill>
                    <a:srgbClr val="00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+mn-ea"/>
                  <a:cs typeface="Arial" charset="0"/>
                </a:rPr>
                <a:t> IT cube</a:t>
              </a:r>
            </a:p>
          </p:txBody>
        </p:sp>
      </p:grpSp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454679" y="4873870"/>
            <a:ext cx="1142546" cy="172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90336" y="4873870"/>
            <a:ext cx="1151237" cy="1728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uppieren 15"/>
          <p:cNvGrpSpPr/>
          <p:nvPr/>
        </p:nvGrpSpPr>
        <p:grpSpPr>
          <a:xfrm>
            <a:off x="1144704" y="5714302"/>
            <a:ext cx="2585511" cy="827682"/>
            <a:chOff x="1144704" y="5547590"/>
            <a:chExt cx="2585511" cy="827682"/>
          </a:xfrm>
        </p:grpSpPr>
        <p:sp>
          <p:nvSpPr>
            <p:cNvPr id="11" name="Line 14"/>
            <p:cNvSpPr>
              <a:spLocks noChangeShapeType="1"/>
            </p:cNvSpPr>
            <p:nvPr/>
          </p:nvSpPr>
          <p:spPr bwMode="auto">
            <a:xfrm rot="16200000">
              <a:off x="735627" y="5956669"/>
              <a:ext cx="827680" cy="95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rot="16200000" flipH="1">
              <a:off x="2775594" y="4963458"/>
              <a:ext cx="2" cy="190923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 rot="16200000" flipH="1">
              <a:off x="2666058" y="4988855"/>
              <a:ext cx="1" cy="212830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 rot="16200000">
              <a:off x="2551758" y="5026955"/>
              <a:ext cx="0" cy="235690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endParaRPr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 rot="16200000">
              <a:off x="2437459" y="5065053"/>
              <a:ext cx="2" cy="25855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rot="16200000">
              <a:off x="1033282" y="5887611"/>
              <a:ext cx="680044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rot="16200000" flipV="1">
              <a:off x="1346813" y="5797918"/>
              <a:ext cx="505419" cy="47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rot="16200000" flipV="1">
              <a:off x="1635738" y="5732832"/>
              <a:ext cx="37048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</p:grpSp>
      <p:sp>
        <p:nvSpPr>
          <p:cNvPr id="19" name="Line 18"/>
          <p:cNvSpPr>
            <a:spLocks noChangeShapeType="1"/>
          </p:cNvSpPr>
          <p:nvPr/>
        </p:nvSpPr>
        <p:spPr bwMode="auto">
          <a:xfrm rot="16200000">
            <a:off x="5199600" y="5893122"/>
            <a:ext cx="3" cy="445113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/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4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rot="16200000" flipH="1">
            <a:off x="5199603" y="6018786"/>
            <a:ext cx="0" cy="445116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/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4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graphicFrame>
        <p:nvGraphicFramePr>
          <p:cNvPr id="21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635866"/>
              </p:ext>
            </p:extLst>
          </p:nvPr>
        </p:nvGraphicFramePr>
        <p:xfrm>
          <a:off x="3622261" y="818710"/>
          <a:ext cx="5413789" cy="4124960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FFFFFF">
                        <a:tint val="50000"/>
                        <a:satMod val="300000"/>
                      </a:srgbClr>
                    </a:gs>
                    <a:gs pos="35000">
                      <a:srgbClr val="FFFFFF">
                        <a:tint val="37000"/>
                        <a:satMod val="300000"/>
                      </a:srgbClr>
                    </a:gs>
                    <a:gs pos="100000">
                      <a:srgbClr val="FFFFFF">
                        <a:tint val="15000"/>
                        <a:satMod val="350000"/>
                      </a:srgbClr>
                    </a:gs>
                  </a:gsLst>
                  <a:lin ang="16200000" scaled="1"/>
                </a:gradFill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a:tblPr>
              <a:tblGrid>
                <a:gridCol w="1021809"/>
                <a:gridCol w="4391980"/>
              </a:tblGrid>
              <a:tr h="370840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chedule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25400" cap="flat" cmpd="sng" algn="ctr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smtClean="0"/>
                        <a:t>10/2017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25400" cap="flat" cmpd="sng" algn="ctr">
                      <a:solidFill>
                        <a:srgbClr val="FFFFFF"/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smtClean="0"/>
                        <a:t>HTD cave &amp; beam line: preparation of construction, start</a:t>
                      </a:r>
                      <a:r>
                        <a:rPr lang="en-US" sz="1600" baseline="0" dirty="0" smtClean="0"/>
                        <a:t> of </a:t>
                      </a:r>
                      <a:r>
                        <a:rPr lang="en-US" sz="1600" dirty="0" smtClean="0"/>
                        <a:t>procurement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25400" cap="flat" cmpd="sng" algn="ctr">
                      <a:solidFill>
                        <a:srgbClr val="FFFFFF"/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1/2017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smtClean="0"/>
                        <a:t>HTD cave &amp; beam line: start of construction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11/2017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err="1" smtClean="0">
                          <a:solidFill>
                            <a:schemeClr val="tx1"/>
                          </a:solidFill>
                        </a:rPr>
                        <a:t>mDAQ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 test stand @ Heidelberg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</a:rPr>
                        <a:t> operational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11/2017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</a:rPr>
                        <a:t>installation of detector subsystems: </a:t>
                      </a:r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mechanical design freez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3/2018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HTD cave construction completed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04/2018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err="1" smtClean="0">
                          <a:solidFill>
                            <a:schemeClr val="tx1"/>
                          </a:solidFill>
                        </a:rPr>
                        <a:t>mFLES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 cluster @ Green IT Cube installed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5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2018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stallation of detector stations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6/2018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start commissioning w/o beam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9/2018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tart commissioning with beam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971600" y="20475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mCBM@SIS18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722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220663" y="0"/>
            <a:ext cx="8229600" cy="796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</a:rPr>
              <a:t>Overview of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/>
                <a:ea typeface="宋体"/>
              </a:rPr>
              <a:t>SoLID</a:t>
            </a:r>
            <a:endParaRPr lang="zh-CN" altLang="en-US" sz="3200" b="1" dirty="0">
              <a:solidFill>
                <a:srgbClr val="FF0000"/>
              </a:solidFill>
              <a:latin typeface="Calibri"/>
              <a:ea typeface="宋体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3568" y="4242853"/>
            <a:ext cx="6826226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6856" y="1062296"/>
            <a:ext cx="9144000" cy="316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Full exploitation of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JLab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12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GeV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Upgrade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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Large Acceptance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Detector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ND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Can Handle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High Luminosity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7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-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9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Take advantage of latest development  in detectors , data acquisitions and 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simulations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Reach ultimate precision for SIDIS (TMDs), PVDIS in high-x region and threshold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5 highly rated experiments approved 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+</a:t>
            </a:r>
            <a:r>
              <a:rPr lang="en-US" altLang="zh-CN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endParaRPr lang="en-US" alt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 SIDIS experiments,  one PVDIS,  one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 production (+ </a:t>
            </a:r>
            <a:r>
              <a:rPr lang="en-US" altLang="zh-CN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run group experiment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trong collaboration (250+ collaborators from 70+ institutes, 13 countrie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Significant international contributions (Chinese collaboration)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2695431" y="612341"/>
            <a:ext cx="3280064" cy="369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So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lenoidal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L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arge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ntensity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D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evice</a:t>
            </a:r>
          </a:p>
        </p:txBody>
      </p:sp>
    </p:spTree>
    <p:extLst>
      <p:ext uri="{BB962C8B-B14F-4D97-AF65-F5344CB8AC3E}">
        <p14:creationId xmlns:p14="http://schemas.microsoft.com/office/powerpoint/2010/main" val="2534773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5" name="内容占位符 1"/>
          <p:cNvSpPr txBox="1">
            <a:spLocks/>
          </p:cNvSpPr>
          <p:nvPr/>
        </p:nvSpPr>
        <p:spPr>
          <a:xfrm>
            <a:off x="534800" y="1196752"/>
            <a:ext cx="4857784" cy="250033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RPC is developed for the TOF of </a:t>
            </a:r>
            <a:r>
              <a:rPr kumimoji="0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n Requirements for TOF: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 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k separation up to 7GeV/c 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Time resolution &lt;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20ps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Rate capability &gt; 20kHz/cm²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9" descr="F:\工作\12GeV\JLab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2132" y="3857628"/>
            <a:ext cx="2357454" cy="2443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组合 7"/>
          <p:cNvGrpSpPr/>
          <p:nvPr/>
        </p:nvGrpSpPr>
        <p:grpSpPr>
          <a:xfrm>
            <a:off x="214282" y="4000504"/>
            <a:ext cx="5429288" cy="2071702"/>
            <a:chOff x="-1285884" y="3786191"/>
            <a:chExt cx="5743040" cy="2441033"/>
          </a:xfrm>
        </p:grpSpPr>
        <p:grpSp>
          <p:nvGrpSpPr>
            <p:cNvPr id="9" name="组合 123"/>
            <p:cNvGrpSpPr/>
            <p:nvPr/>
          </p:nvGrpSpPr>
          <p:grpSpPr>
            <a:xfrm rot="16200000">
              <a:off x="357179" y="2928925"/>
              <a:ext cx="2000235" cy="3714776"/>
              <a:chOff x="4286248" y="2610122"/>
              <a:chExt cx="2000235" cy="3714776"/>
            </a:xfrm>
          </p:grpSpPr>
          <p:sp>
            <p:nvSpPr>
              <p:cNvPr id="22" name="梯形 21"/>
              <p:cNvSpPr/>
              <p:nvPr/>
            </p:nvSpPr>
            <p:spPr>
              <a:xfrm flipV="1">
                <a:off x="4286248" y="2610122"/>
                <a:ext cx="1643074" cy="3714776"/>
              </a:xfrm>
              <a:prstGeom prst="trapezoid">
                <a:avLst>
                  <a:gd name="adj" fmla="val 20438"/>
                </a:avLst>
              </a:prstGeom>
              <a:solidFill>
                <a:srgbClr val="00CC99">
                  <a:lumMod val="60000"/>
                  <a:lumOff val="40000"/>
                </a:srgbClr>
              </a:solidFill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DotumChe" pitchFamily="49" charset="-127"/>
                  <a:ea typeface="DotumChe" pitchFamily="49" charset="-127"/>
                  <a:cs typeface="+mn-cs"/>
                </a:endParaRPr>
              </a:p>
            </p:txBody>
          </p:sp>
          <p:grpSp>
            <p:nvGrpSpPr>
              <p:cNvPr id="23" name="组合 113"/>
              <p:cNvGrpSpPr/>
              <p:nvPr/>
            </p:nvGrpSpPr>
            <p:grpSpPr>
              <a:xfrm>
                <a:off x="4429124" y="2681560"/>
                <a:ext cx="1357322" cy="3558252"/>
                <a:chOff x="1098834" y="2799706"/>
                <a:chExt cx="1357322" cy="3558252"/>
              </a:xfrm>
            </p:grpSpPr>
            <p:grpSp>
              <p:nvGrpSpPr>
                <p:cNvPr id="27" name="组合 86"/>
                <p:cNvGrpSpPr/>
                <p:nvPr/>
              </p:nvGrpSpPr>
              <p:grpSpPr>
                <a:xfrm rot="16200000">
                  <a:off x="1178695" y="5322107"/>
                  <a:ext cx="1214446" cy="857256"/>
                  <a:chOff x="1200981" y="4429134"/>
                  <a:chExt cx="1214446" cy="857256"/>
                </a:xfrm>
              </p:grpSpPr>
              <p:sp>
                <p:nvSpPr>
                  <p:cNvPr id="54" name="梯形 53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5" name="矩形 54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6" name="矩形 21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7" name="矩形 22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8" name="矩形 23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9" name="矩形 58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0" name="矩形 59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1" name="矩形 60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2" name="矩形 61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3" name="矩形 62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4" name="矩形 63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5" name="矩形 64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28" name="组合 87"/>
                <p:cNvGrpSpPr/>
                <p:nvPr/>
              </p:nvGrpSpPr>
              <p:grpSpPr>
                <a:xfrm rot="16200000">
                  <a:off x="1173470" y="4068744"/>
                  <a:ext cx="1214446" cy="1071570"/>
                  <a:chOff x="1200981" y="4429134"/>
                  <a:chExt cx="1214446" cy="857256"/>
                </a:xfrm>
              </p:grpSpPr>
              <p:sp>
                <p:nvSpPr>
                  <p:cNvPr id="42" name="梯形 41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3" name="矩形 42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4" name="矩形 43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5" name="矩形 44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6" name="矩形 45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7" name="矩形 46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8" name="矩形 47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9" name="矩形 48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0" name="矩形 49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1" name="矩形 50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2" name="矩形 51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3" name="矩形 52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29" name="组合 100"/>
                <p:cNvGrpSpPr/>
                <p:nvPr/>
              </p:nvGrpSpPr>
              <p:grpSpPr>
                <a:xfrm rot="16200000">
                  <a:off x="1170272" y="2728268"/>
                  <a:ext cx="1214446" cy="1357322"/>
                  <a:chOff x="1200981" y="4429134"/>
                  <a:chExt cx="1214446" cy="857256"/>
                </a:xfrm>
              </p:grpSpPr>
              <p:sp>
                <p:nvSpPr>
                  <p:cNvPr id="30" name="梯形 29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1" name="矩形 30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2" name="矩形 31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3" name="矩形 32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4" name="矩形 33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5" name="矩形 34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6" name="矩形 35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7" name="矩形 36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8" name="矩形 37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9" name="矩形 38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0" name="矩形 39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1" name="矩形 40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</p:grpSp>
          <p:sp>
            <p:nvSpPr>
              <p:cNvPr id="24" name="TextBox 23"/>
              <p:cNvSpPr txBox="1"/>
              <p:nvPr/>
            </p:nvSpPr>
            <p:spPr>
              <a:xfrm rot="5400000">
                <a:off x="5328494" y="5564950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1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 rot="5400000">
                <a:off x="5462651" y="4421942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2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 rot="5400000">
                <a:off x="5605527" y="3350374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3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</p:grpSp>
        <p:cxnSp>
          <p:nvCxnSpPr>
            <p:cNvPr id="10" name="直接箭头连接符 9"/>
            <p:cNvCxnSpPr/>
            <p:nvPr/>
          </p:nvCxnSpPr>
          <p:spPr>
            <a:xfrm rot="5400000">
              <a:off x="3072596" y="5000636"/>
              <a:ext cx="570710" cy="794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>
            <a:xfrm rot="5400000">
              <a:off x="-1393073" y="4964917"/>
              <a:ext cx="1357322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>
            <a:xfrm>
              <a:off x="-428660" y="5929330"/>
              <a:ext cx="357190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>
            <a:xfrm rot="5400000">
              <a:off x="2858282" y="5857098"/>
              <a:ext cx="57150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>
            <a:xfrm rot="5400000">
              <a:off x="-536611" y="5964255"/>
              <a:ext cx="21431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>
            <a:xfrm>
              <a:off x="3214678" y="528638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>
            <a:xfrm>
              <a:off x="3214678" y="464185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>
            <a:xfrm>
              <a:off x="-857288" y="4286256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>
            <a:xfrm>
              <a:off x="-857288" y="564357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1000100" y="5857892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100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286116" y="4786321"/>
              <a:ext cx="1171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16cm</a:t>
              </a: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1285884" y="4714884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28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6084168" y="6356350"/>
            <a:ext cx="2086918" cy="338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SoLID</a:t>
            </a:r>
            <a:r>
              <a:rPr lang="en-US" altLang="zh-CN" sz="1600" dirty="0" smtClean="0"/>
              <a:t>-TOF</a:t>
            </a:r>
            <a:r>
              <a:rPr lang="zh-CN" altLang="en-US" sz="1600" dirty="0"/>
              <a:t> </a:t>
            </a:r>
            <a:r>
              <a:rPr lang="en-US" altLang="zh-CN" sz="1600" dirty="0" smtClean="0"/>
              <a:t>structure</a:t>
            </a:r>
            <a:endParaRPr lang="zh-CN" altLang="en-US" sz="1600" dirty="0"/>
          </a:p>
        </p:txBody>
      </p:sp>
      <p:sp>
        <p:nvSpPr>
          <p:cNvPr id="67" name="TextBox 66"/>
          <p:cNvSpPr txBox="1"/>
          <p:nvPr/>
        </p:nvSpPr>
        <p:spPr>
          <a:xfrm>
            <a:off x="1357290" y="6072206"/>
            <a:ext cx="2529347" cy="338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SoLID</a:t>
            </a:r>
            <a:r>
              <a:rPr lang="en-US" altLang="zh-CN" sz="1600" dirty="0" smtClean="0"/>
              <a:t>-TOF</a:t>
            </a:r>
            <a:r>
              <a:rPr lang="zh-CN" altLang="en-US" sz="1600" dirty="0"/>
              <a:t> </a:t>
            </a:r>
            <a:r>
              <a:rPr lang="en-US" altLang="zh-CN" sz="1600" dirty="0" smtClean="0"/>
              <a:t>super module</a:t>
            </a:r>
            <a:endParaRPr lang="zh-CN" altLang="en-US" sz="1600" dirty="0"/>
          </a:p>
        </p:txBody>
      </p:sp>
      <p:sp>
        <p:nvSpPr>
          <p:cNvPr id="68" name="Title 1"/>
          <p:cNvSpPr txBox="1">
            <a:spLocks/>
          </p:cNvSpPr>
          <p:nvPr/>
        </p:nvSpPr>
        <p:spPr>
          <a:xfrm>
            <a:off x="971599" y="260648"/>
            <a:ext cx="710086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oLID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-TOF structur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62178" name="图片 1" descr="Z:\work\Solid\ForJP\SeparationPower_Pr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038" y="1188760"/>
            <a:ext cx="3898183" cy="266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0" name="直接连接符 69"/>
          <p:cNvCxnSpPr/>
          <p:nvPr/>
        </p:nvCxnSpPr>
        <p:spPr>
          <a:xfrm>
            <a:off x="5572132" y="2708920"/>
            <a:ext cx="275202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8324160" y="2708920"/>
            <a:ext cx="0" cy="7920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pic>
        <p:nvPicPr>
          <p:cNvPr id="17" name="对象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056"/>
          <a:stretch>
            <a:fillRect/>
          </a:stretch>
        </p:blipFill>
        <p:spPr bwMode="auto">
          <a:xfrm>
            <a:off x="755576" y="2890272"/>
            <a:ext cx="6552728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485016" y="1268760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0871" indent="-440871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 for both MRPC and electronics.</a:t>
            </a:r>
          </a:p>
          <a:p>
            <a:pPr marL="440871" indent="-440871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ics: Fast amplifier + pulse sampling</a:t>
            </a:r>
          </a:p>
          <a:p>
            <a:pPr marL="440871" indent="-440871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FF2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alysis method: take the advantage of the entire waveform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971599" y="260648"/>
            <a:ext cx="710086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Technical rout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9512" y="5718447"/>
            <a:ext cx="3398238" cy="461665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See 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Yancheng</a:t>
            </a:r>
            <a:r>
              <a:rPr lang="en-US" altLang="zh-CN" sz="2400" dirty="0" smtClean="0">
                <a:solidFill>
                  <a:srgbClr val="0000FF"/>
                </a:solidFill>
              </a:rPr>
              <a:t> Yu’s talk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75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sp>
        <p:nvSpPr>
          <p:cNvPr id="13" name="The analysis method is based on the neural network.…"/>
          <p:cNvSpPr txBox="1">
            <a:spLocks/>
          </p:cNvSpPr>
          <p:nvPr/>
        </p:nvSpPr>
        <p:spPr>
          <a:xfrm>
            <a:off x="476518" y="1061988"/>
            <a:ext cx="8306875" cy="51149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analysis method is based on the </a:t>
            </a: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latin typeface="Calibri"/>
                <a:sym typeface="Calibri"/>
              </a:rPr>
              <a:t>neural network.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rtificial neural network(NN):</a:t>
            </a: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 powerful &amp;&amp; widely used in high energy physics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Introduce NN to obtain good time resolution:</a:t>
            </a:r>
            <a:b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   —— Find out the patterns from the MRPC signal and estimate the particle 1st interaction time more precisely.</a:t>
            </a:r>
            <a:endParaRPr kumimoji="0" lang="en-US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pic>
        <p:nvPicPr>
          <p:cNvPr id="14" name="waveform.pdf" descr="waveform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803951" y="3028686"/>
            <a:ext cx="3437815" cy="3292298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First interaction time"/>
          <p:cNvSpPr txBox="1"/>
          <p:nvPr/>
        </p:nvSpPr>
        <p:spPr>
          <a:xfrm>
            <a:off x="5265030" y="4963724"/>
            <a:ext cx="2515657" cy="3636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First interaction time</a:t>
            </a:r>
          </a:p>
        </p:txBody>
      </p:sp>
      <p:sp>
        <p:nvSpPr>
          <p:cNvPr id="16" name="Line"/>
          <p:cNvSpPr/>
          <p:nvPr/>
        </p:nvSpPr>
        <p:spPr>
          <a:xfrm flipH="1">
            <a:off x="5363796" y="5358746"/>
            <a:ext cx="440998" cy="440998"/>
          </a:xfrm>
          <a:prstGeom prst="line">
            <a:avLst/>
          </a:prstGeom>
          <a:ln w="25400">
            <a:solidFill>
              <a:srgbClr val="FF2600"/>
            </a:solidFill>
            <a:miter/>
            <a:tailEnd type="triangle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grpSp>
        <p:nvGrpSpPr>
          <p:cNvPr id="17" name="Group"/>
          <p:cNvGrpSpPr/>
          <p:nvPr/>
        </p:nvGrpSpPr>
        <p:grpSpPr>
          <a:xfrm>
            <a:off x="1323198" y="3257894"/>
            <a:ext cx="2617717" cy="2654983"/>
            <a:chOff x="0" y="0"/>
            <a:chExt cx="2617715" cy="2654981"/>
          </a:xfrm>
        </p:grpSpPr>
        <p:sp>
          <p:nvSpPr>
            <p:cNvPr id="18" name="Learn from the simulation waveforms"/>
            <p:cNvSpPr txBox="1"/>
            <p:nvPr/>
          </p:nvSpPr>
          <p:spPr>
            <a:xfrm>
              <a:off x="0" y="0"/>
              <a:ext cx="2617716" cy="7010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spcBef>
                  <a:spcPts val="500"/>
                </a:spcBef>
                <a:defRPr sz="1900"/>
              </a:lvl1pPr>
            </a:lstStyle>
            <a:p>
              <a:pPr algn="ctr" fontAlgn="auto" hangingPunct="0"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Learn from the simulation waveforms</a:t>
              </a:r>
            </a:p>
          </p:txBody>
        </p:sp>
        <p:sp>
          <p:nvSpPr>
            <p:cNvPr id="19" name="Test with experiment data"/>
            <p:cNvSpPr txBox="1"/>
            <p:nvPr/>
          </p:nvSpPr>
          <p:spPr>
            <a:xfrm>
              <a:off x="593156" y="1953941"/>
              <a:ext cx="1874129" cy="70104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spcBef>
                  <a:spcPts val="500"/>
                </a:spcBef>
                <a:defRPr sz="1900"/>
              </a:lvl1pPr>
            </a:lstStyle>
            <a:p>
              <a:pPr algn="ctr" fontAlgn="auto" hangingPunct="0"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est with experiment data</a:t>
              </a:r>
            </a:p>
          </p:txBody>
        </p:sp>
        <p:sp>
          <p:nvSpPr>
            <p:cNvPr id="20" name="Test with simulation data"/>
            <p:cNvSpPr txBox="1"/>
            <p:nvPr/>
          </p:nvSpPr>
          <p:spPr>
            <a:xfrm>
              <a:off x="593156" y="976970"/>
              <a:ext cx="1874129" cy="70104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spcBef>
                  <a:spcPts val="500"/>
                </a:spcBef>
                <a:defRPr sz="1900"/>
              </a:lvl1pPr>
            </a:lstStyle>
            <a:p>
              <a:pPr algn="ctr" fontAlgn="auto" hangingPunct="0"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est with simulation data</a:t>
              </a:r>
            </a:p>
          </p:txBody>
        </p:sp>
        <p:sp>
          <p:nvSpPr>
            <p:cNvPr id="21" name="1"/>
            <p:cNvSpPr txBox="1"/>
            <p:nvPr/>
          </p:nvSpPr>
          <p:spPr>
            <a:xfrm>
              <a:off x="67960" y="1176465"/>
              <a:ext cx="231278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1</a:t>
              </a:r>
            </a:p>
          </p:txBody>
        </p:sp>
        <p:sp>
          <p:nvSpPr>
            <p:cNvPr id="22" name="2"/>
            <p:cNvSpPr txBox="1"/>
            <p:nvPr/>
          </p:nvSpPr>
          <p:spPr>
            <a:xfrm>
              <a:off x="67960" y="2119041"/>
              <a:ext cx="231278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2</a:t>
              </a:r>
            </a:p>
          </p:txBody>
        </p:sp>
      </p:grpSp>
      <p:sp>
        <p:nvSpPr>
          <p:cNvPr id="23" name="Title 1"/>
          <p:cNvSpPr txBox="1">
            <a:spLocks/>
          </p:cNvSpPr>
          <p:nvPr/>
        </p:nvSpPr>
        <p:spPr>
          <a:xfrm>
            <a:off x="971599" y="260648"/>
            <a:ext cx="710086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Neural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 network was used to reconstruct timi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42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3" name="MRPC structure…"/>
          <p:cNvSpPr txBox="1">
            <a:spLocks/>
          </p:cNvSpPr>
          <p:nvPr/>
        </p:nvSpPr>
        <p:spPr>
          <a:xfrm>
            <a:off x="3820998" y="975148"/>
            <a:ext cx="4199318" cy="52199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MRPC structure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8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valanche through drifting 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Induced current: 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13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Front-end electronics + noise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sp>
        <p:nvSpPr>
          <p:cNvPr id="4" name="*F. Wang, et al., A standalone simulation framework of the mrpc detector read out in waveforms, arXiv:1805.02387."/>
          <p:cNvSpPr txBox="1"/>
          <p:nvPr/>
        </p:nvSpPr>
        <p:spPr>
          <a:xfrm>
            <a:off x="382528" y="5866773"/>
            <a:ext cx="8443057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 marL="457200" indent="-457200" algn="l" defTabSz="457200">
              <a:lnSpc>
                <a:spcPts val="3000"/>
              </a:lnSpc>
              <a:spcBef>
                <a:spcPts val="1200"/>
              </a:spcBef>
              <a:tabLst>
                <a:tab pos="139700" algn="l"/>
                <a:tab pos="457200" algn="l"/>
              </a:tabLst>
              <a:defRPr sz="1333">
                <a:latin typeface="Times"/>
                <a:ea typeface="Times"/>
                <a:cs typeface="Times"/>
                <a:sym typeface="Times"/>
              </a:defRPr>
            </a:lvl1pPr>
          </a:lstStyle>
          <a:p>
            <a:pPr marL="457200" marR="0" lvl="0" indent="-457200" algn="l" defTabSz="457200" eaLnBrk="1" fontAlgn="auto" latinLnBrk="0" hangingPunct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9700" algn="l"/>
                <a:tab pos="457200" algn="l"/>
              </a:tabLst>
              <a:defRPr/>
            </a:pPr>
            <a:r>
              <a:rPr kumimoji="0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*F. Wang, et al., A standalone simulation framework of the </a:t>
            </a:r>
            <a:r>
              <a:rPr kumimoji="0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mrpc</a:t>
            </a:r>
            <a:r>
              <a:rPr kumimoji="0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 detector read out in waveforms, </a:t>
            </a:r>
            <a:r>
              <a:rPr kumimoji="0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arXiv:1805.02387</a:t>
            </a:r>
            <a:r>
              <a:rPr kumimoji="0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. </a:t>
            </a:r>
          </a:p>
        </p:txBody>
      </p:sp>
      <p:sp>
        <p:nvSpPr>
          <p:cNvPr id="5" name="6-gas MRPC…"/>
          <p:cNvSpPr txBox="1"/>
          <p:nvPr/>
        </p:nvSpPr>
        <p:spPr>
          <a:xfrm>
            <a:off x="4159725" y="1340312"/>
            <a:ext cx="4512147" cy="10845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fontAlgn="auto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6-gas MRPC</a:t>
            </a:r>
          </a:p>
          <a:p>
            <a:pPr fontAlgn="auto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Gap/glass thickness: 0.25/0.7 mm</a:t>
            </a:r>
          </a:p>
          <a:p>
            <a:pPr fontAlgn="auto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Gas: 90% C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2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H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2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F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4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, 5% C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4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H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10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 and 5% SF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6</a:t>
            </a:r>
          </a:p>
        </p:txBody>
      </p:sp>
      <p:grpSp>
        <p:nvGrpSpPr>
          <p:cNvPr id="6" name="Group"/>
          <p:cNvGrpSpPr/>
          <p:nvPr/>
        </p:nvGrpSpPr>
        <p:grpSpPr>
          <a:xfrm>
            <a:off x="4198903" y="2413138"/>
            <a:ext cx="3856773" cy="1667996"/>
            <a:chOff x="0" y="0"/>
            <a:chExt cx="3856771" cy="1667994"/>
          </a:xfrm>
        </p:grpSpPr>
        <p:pic>
          <p:nvPicPr>
            <p:cNvPr id="7" name="MRPCgap6.pdf" descr="MRPCgap6.pdf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127762"/>
              <a:ext cx="2796092" cy="116454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8" name="Line"/>
            <p:cNvSpPr/>
            <p:nvPr/>
          </p:nvSpPr>
          <p:spPr>
            <a:xfrm>
              <a:off x="660760" y="-1"/>
              <a:ext cx="595064" cy="1569169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9" name="Cosmic muons: ~ 4GeV"/>
            <p:cNvSpPr txBox="1"/>
            <p:nvPr/>
          </p:nvSpPr>
          <p:spPr>
            <a:xfrm>
              <a:off x="1332351" y="1297154"/>
              <a:ext cx="2524421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Cosmic muons: ~ 4GeV</a:t>
              </a:r>
            </a:p>
          </p:txBody>
        </p:sp>
      </p:grpSp>
      <p:grpSp>
        <p:nvGrpSpPr>
          <p:cNvPr id="10" name="Group"/>
          <p:cNvGrpSpPr/>
          <p:nvPr/>
        </p:nvGrpSpPr>
        <p:grpSpPr>
          <a:xfrm>
            <a:off x="6094136" y="4444033"/>
            <a:ext cx="2624491" cy="650241"/>
            <a:chOff x="0" y="0"/>
            <a:chExt cx="2624489" cy="650240"/>
          </a:xfrm>
        </p:grpSpPr>
        <p:sp>
          <p:nvSpPr>
            <p:cNvPr id="11" name=": Townsend coefficient…"/>
            <p:cNvSpPr txBox="1"/>
            <p:nvPr/>
          </p:nvSpPr>
          <p:spPr>
            <a:xfrm>
              <a:off x="152196" y="0"/>
              <a:ext cx="2472294" cy="6502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: Townsend coefficient 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: Attachment coefficient</a:t>
              </a:r>
            </a:p>
          </p:txBody>
        </p:sp>
        <p:pic>
          <p:nvPicPr>
            <p:cNvPr id="12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0" y="152950"/>
              <a:ext cx="152400" cy="11776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3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2700" y="424643"/>
              <a:ext cx="127000" cy="17639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pic>
        <p:nvPicPr>
          <p:cNvPr id="14" name="Image" descr="Image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6164505" y="5135052"/>
            <a:ext cx="1906271" cy="482601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5" name="Group"/>
          <p:cNvGrpSpPr/>
          <p:nvPr/>
        </p:nvGrpSpPr>
        <p:grpSpPr>
          <a:xfrm>
            <a:off x="688543" y="1173373"/>
            <a:ext cx="2794001" cy="4674684"/>
            <a:chOff x="0" y="4262"/>
            <a:chExt cx="2794000" cy="4674683"/>
          </a:xfrm>
        </p:grpSpPr>
        <p:sp>
          <p:nvSpPr>
            <p:cNvPr id="16" name="Shoot a particle"/>
            <p:cNvSpPr/>
            <p:nvPr/>
          </p:nvSpPr>
          <p:spPr>
            <a:xfrm>
              <a:off x="231625" y="848130"/>
              <a:ext cx="233075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Shoot a particle</a:t>
              </a:r>
            </a:p>
          </p:txBody>
        </p:sp>
        <p:sp>
          <p:nvSpPr>
            <p:cNvPr id="17" name="Drifting &amp; Avalanche"/>
            <p:cNvSpPr/>
            <p:nvPr/>
          </p:nvSpPr>
          <p:spPr>
            <a:xfrm>
              <a:off x="0" y="2545564"/>
              <a:ext cx="279400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Drifting &amp; Avalanche</a:t>
              </a:r>
            </a:p>
          </p:txBody>
        </p:sp>
        <p:sp>
          <p:nvSpPr>
            <p:cNvPr id="18" name="Primary interactions"/>
            <p:cNvSpPr/>
            <p:nvPr/>
          </p:nvSpPr>
          <p:spPr>
            <a:xfrm>
              <a:off x="223745" y="1697133"/>
              <a:ext cx="234651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Primary interactions</a:t>
              </a:r>
            </a:p>
          </p:txBody>
        </p:sp>
        <p:sp>
          <p:nvSpPr>
            <p:cNvPr id="19" name="Original current signal"/>
            <p:cNvSpPr/>
            <p:nvPr/>
          </p:nvSpPr>
          <p:spPr>
            <a:xfrm>
              <a:off x="0" y="3390005"/>
              <a:ext cx="279400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Original current signal</a:t>
              </a:r>
            </a:p>
          </p:txBody>
        </p:sp>
        <p:sp>
          <p:nvSpPr>
            <p:cNvPr id="20" name="Electronics"/>
            <p:cNvSpPr/>
            <p:nvPr/>
          </p:nvSpPr>
          <p:spPr>
            <a:xfrm>
              <a:off x="355600" y="4221745"/>
              <a:ext cx="208280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Electronics</a:t>
              </a:r>
            </a:p>
          </p:txBody>
        </p:sp>
        <p:sp>
          <p:nvSpPr>
            <p:cNvPr id="21" name="Design the structure"/>
            <p:cNvSpPr/>
            <p:nvPr/>
          </p:nvSpPr>
          <p:spPr>
            <a:xfrm>
              <a:off x="100702" y="4262"/>
              <a:ext cx="2592596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Design the structure</a:t>
              </a:r>
            </a:p>
          </p:txBody>
        </p:sp>
        <p:sp>
          <p:nvSpPr>
            <p:cNvPr id="22" name="Line"/>
            <p:cNvSpPr/>
            <p:nvPr/>
          </p:nvSpPr>
          <p:spPr>
            <a:xfrm>
              <a:off x="1396999" y="3834335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3" name="Line"/>
            <p:cNvSpPr/>
            <p:nvPr/>
          </p:nvSpPr>
          <p:spPr>
            <a:xfrm>
              <a:off x="1396999" y="2997704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4" name="Line"/>
            <p:cNvSpPr/>
            <p:nvPr/>
          </p:nvSpPr>
          <p:spPr>
            <a:xfrm>
              <a:off x="1396999" y="2155978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5" name="Line"/>
            <p:cNvSpPr/>
            <p:nvPr/>
          </p:nvSpPr>
          <p:spPr>
            <a:xfrm>
              <a:off x="1396999" y="1305187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6" name="Line"/>
            <p:cNvSpPr/>
            <p:nvPr/>
          </p:nvSpPr>
          <p:spPr>
            <a:xfrm>
              <a:off x="1396999" y="455390"/>
              <a:ext cx="1" cy="39239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pic>
        <p:nvPicPr>
          <p:cNvPr id="27" name="Image" descr="Image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273550" y="4537927"/>
            <a:ext cx="1553444" cy="513254"/>
          </a:xfrm>
          <a:prstGeom prst="rect">
            <a:avLst/>
          </a:prstGeom>
          <a:ln w="12700">
            <a:miter lim="400000"/>
          </a:ln>
        </p:spPr>
      </p:pic>
      <p:sp>
        <p:nvSpPr>
          <p:cNvPr id="28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Waveform simul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8356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grpSp>
        <p:nvGrpSpPr>
          <p:cNvPr id="3" name="Group"/>
          <p:cNvGrpSpPr/>
          <p:nvPr/>
        </p:nvGrpSpPr>
        <p:grpSpPr>
          <a:xfrm>
            <a:off x="928258" y="2379836"/>
            <a:ext cx="4360855" cy="3432001"/>
            <a:chOff x="0" y="0"/>
            <a:chExt cx="4360853" cy="3431999"/>
          </a:xfrm>
        </p:grpSpPr>
        <p:pic>
          <p:nvPicPr>
            <p:cNvPr id="4" name="Screen Shot 2018-01-12 at 10.42.57 PM.png" descr="Screen Shot 2018-01-12 at 10.42.57 PM.png"/>
            <p:cNvPicPr>
              <a:picLocks/>
            </p:cNvPicPr>
            <p:nvPr/>
          </p:nvPicPr>
          <p:blipFill>
            <a:blip r:embed="rId2">
              <a:extLst/>
            </a:blip>
            <a:srcRect r="33415"/>
            <a:stretch>
              <a:fillRect/>
            </a:stretch>
          </p:blipFill>
          <p:spPr>
            <a:xfrm>
              <a:off x="947978" y="1636953"/>
              <a:ext cx="2564638" cy="149071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5" name="MRPC"/>
            <p:cNvSpPr/>
            <p:nvPr/>
          </p:nvSpPr>
          <p:spPr>
            <a:xfrm>
              <a:off x="1064157" y="0"/>
              <a:ext cx="357843" cy="1335406"/>
            </a:xfrm>
            <a:prstGeom prst="rect">
              <a:avLst/>
            </a:prstGeom>
            <a:gradFill flip="none" rotWithShape="1">
              <a:gsLst>
                <a:gs pos="0">
                  <a:srgbClr val="80B860"/>
                </a:gs>
                <a:gs pos="50000">
                  <a:srgbClr val="6FB242"/>
                </a:gs>
                <a:gs pos="100000">
                  <a:srgbClr val="61A236"/>
                </a:gs>
              </a:gsLst>
              <a:lin ang="5400000" scaled="0"/>
            </a:gradFill>
            <a:ln w="6350" cap="flat">
              <a:solidFill>
                <a:srgbClr val="5B9BD5"/>
              </a:solidFill>
              <a:prstDash val="solid"/>
              <a:miter lim="800000"/>
            </a:ln>
            <a:effectLst>
              <a:outerShdw blurRad="63500" dist="19050" dir="5400000" rotWithShape="0">
                <a:srgbClr val="000000">
                  <a:alpha val="63000"/>
                </a:srgbClr>
              </a:outerShdw>
            </a:effectLst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>
                  <a:solidFill>
                    <a:srgbClr val="FFFFFF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sym typeface="Calibri"/>
                </a:rPr>
                <a:t>MRPC</a:t>
              </a:r>
            </a:p>
          </p:txBody>
        </p:sp>
        <p:sp>
          <p:nvSpPr>
            <p:cNvPr id="6" name="Line"/>
            <p:cNvSpPr/>
            <p:nvPr/>
          </p:nvSpPr>
          <p:spPr>
            <a:xfrm>
              <a:off x="481322" y="668532"/>
              <a:ext cx="1523513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7" name="Line"/>
            <p:cNvSpPr/>
            <p:nvPr/>
          </p:nvSpPr>
          <p:spPr>
            <a:xfrm flipV="1">
              <a:off x="840937" y="1444793"/>
              <a:ext cx="1" cy="172258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8" name="Signal"/>
            <p:cNvSpPr txBox="1"/>
            <p:nvPr/>
          </p:nvSpPr>
          <p:spPr>
            <a:xfrm>
              <a:off x="50246" y="1319468"/>
              <a:ext cx="807618" cy="56323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 algn="l"/>
            </a:lstStyle>
            <a:p>
              <a:pPr marL="0" marR="0" lvl="0" indent="0" algn="l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Signal</a:t>
              </a:r>
            </a:p>
          </p:txBody>
        </p:sp>
        <p:sp>
          <p:nvSpPr>
            <p:cNvPr id="9" name="t"/>
            <p:cNvSpPr txBox="1"/>
            <p:nvPr/>
          </p:nvSpPr>
          <p:spPr>
            <a:xfrm>
              <a:off x="3053469" y="3081889"/>
              <a:ext cx="145221" cy="32122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 algn="l"/>
            </a:lstStyle>
            <a:p>
              <a:pPr marL="0" marR="0" lvl="0" indent="0" algn="l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t</a:t>
              </a:r>
            </a:p>
          </p:txBody>
        </p:sp>
        <p:sp>
          <p:nvSpPr>
            <p:cNvPr id="10" name="Line"/>
            <p:cNvSpPr/>
            <p:nvPr/>
          </p:nvSpPr>
          <p:spPr>
            <a:xfrm>
              <a:off x="832309" y="3159728"/>
              <a:ext cx="230578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1" name="Circle"/>
            <p:cNvSpPr/>
            <p:nvPr/>
          </p:nvSpPr>
          <p:spPr>
            <a:xfrm>
              <a:off x="1667006" y="1615920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2" name="Circle"/>
            <p:cNvSpPr/>
            <p:nvPr/>
          </p:nvSpPr>
          <p:spPr>
            <a:xfrm>
              <a:off x="1239855" y="2886067"/>
              <a:ext cx="31848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3" name="Circle"/>
            <p:cNvSpPr/>
            <p:nvPr/>
          </p:nvSpPr>
          <p:spPr>
            <a:xfrm>
              <a:off x="1307368" y="2679692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4" name="Circle"/>
            <p:cNvSpPr/>
            <p:nvPr/>
          </p:nvSpPr>
          <p:spPr>
            <a:xfrm>
              <a:off x="1351818" y="2447917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5" name="Circle"/>
            <p:cNvSpPr/>
            <p:nvPr/>
          </p:nvSpPr>
          <p:spPr>
            <a:xfrm>
              <a:off x="1402618" y="2228842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6" name="Circle"/>
            <p:cNvSpPr/>
            <p:nvPr/>
          </p:nvSpPr>
          <p:spPr>
            <a:xfrm>
              <a:off x="1518371" y="1817292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7" name="Circle"/>
            <p:cNvSpPr/>
            <p:nvPr/>
          </p:nvSpPr>
          <p:spPr>
            <a:xfrm>
              <a:off x="1466196" y="2028176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8" name="Line"/>
            <p:cNvSpPr/>
            <p:nvPr/>
          </p:nvSpPr>
          <p:spPr>
            <a:xfrm flipV="1">
              <a:off x="1682930" y="1590520"/>
              <a:ext cx="1" cy="1537097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9" name="Line"/>
            <p:cNvSpPr/>
            <p:nvPr/>
          </p:nvSpPr>
          <p:spPr>
            <a:xfrm flipV="1">
              <a:off x="1055209" y="683104"/>
              <a:ext cx="1" cy="2485192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pic>
          <p:nvPicPr>
            <p:cNvPr id="20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976733" y="3223508"/>
              <a:ext cx="165101" cy="1841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21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619051" y="3214688"/>
              <a:ext cx="177801" cy="21731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2" name="Line"/>
            <p:cNvSpPr/>
            <p:nvPr/>
          </p:nvSpPr>
          <p:spPr>
            <a:xfrm>
              <a:off x="863479" y="2960957"/>
              <a:ext cx="3275335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3" name="Fixed threshold"/>
            <p:cNvSpPr txBox="1"/>
            <p:nvPr/>
          </p:nvSpPr>
          <p:spPr>
            <a:xfrm>
              <a:off x="2693794" y="2590117"/>
              <a:ext cx="1667060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ixed threshold</a:t>
              </a:r>
            </a:p>
          </p:txBody>
        </p:sp>
        <p:sp>
          <p:nvSpPr>
            <p:cNvPr id="24" name="Line"/>
            <p:cNvSpPr/>
            <p:nvPr/>
          </p:nvSpPr>
          <p:spPr>
            <a:xfrm flipV="1">
              <a:off x="1267013" y="2947777"/>
              <a:ext cx="1" cy="217312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5" name="Line"/>
            <p:cNvSpPr/>
            <p:nvPr/>
          </p:nvSpPr>
          <p:spPr>
            <a:xfrm>
              <a:off x="1254313" y="2960957"/>
              <a:ext cx="1461774" cy="1"/>
            </a:xfrm>
            <a:prstGeom prst="line">
              <a:avLst/>
            </a:prstGeom>
            <a:noFill/>
            <a:ln w="25400" cap="flat">
              <a:solidFill>
                <a:srgbClr val="4F8F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pic>
          <p:nvPicPr>
            <p:cNvPr id="26" name="Image" descr="Image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1226509" y="3226683"/>
              <a:ext cx="164226" cy="1905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7" name="Source"/>
            <p:cNvSpPr txBox="1"/>
            <p:nvPr/>
          </p:nvSpPr>
          <p:spPr>
            <a:xfrm>
              <a:off x="0" y="247502"/>
              <a:ext cx="828450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latin typeface="Calibri"/>
                  <a:sym typeface="Calibri"/>
                </a:rPr>
                <a:t>Source</a:t>
              </a:r>
            </a:p>
          </p:txBody>
        </p:sp>
        <p:pic>
          <p:nvPicPr>
            <p:cNvPr id="28" name="Image" descr="Image"/>
            <p:cNvPicPr>
              <a:picLocks noChangeAspect="1"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274524" y="746266"/>
              <a:ext cx="381001" cy="23132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9" name="Circle"/>
            <p:cNvSpPr/>
            <p:nvPr/>
          </p:nvSpPr>
          <p:spPr>
            <a:xfrm>
              <a:off x="418022" y="622310"/>
              <a:ext cx="94005" cy="90785"/>
            </a:xfrm>
            <a:prstGeom prst="ellipse">
              <a:avLst/>
            </a:prstGeom>
            <a:solidFill>
              <a:srgbClr val="FF2600"/>
            </a:solidFill>
            <a:ln w="127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2600"/>
                  </a:solid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pic>
          <p:nvPicPr>
            <p:cNvPr id="30" name="Image" descr="Image"/>
            <p:cNvPicPr>
              <a:picLocks noChangeAspect="1"/>
            </p:cNvPicPr>
            <p:nvPr/>
          </p:nvPicPr>
          <p:blipFill>
            <a:blip r:embed="rId7">
              <a:extLst/>
            </a:blip>
            <a:stretch>
              <a:fillRect/>
            </a:stretch>
          </p:blipFill>
          <p:spPr>
            <a:xfrm>
              <a:off x="1840019" y="2681557"/>
              <a:ext cx="378374" cy="2286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31" name="Group"/>
          <p:cNvGrpSpPr/>
          <p:nvPr/>
        </p:nvGrpSpPr>
        <p:grpSpPr>
          <a:xfrm>
            <a:off x="3762061" y="1767974"/>
            <a:ext cx="5054889" cy="2108338"/>
            <a:chOff x="0" y="0"/>
            <a:chExt cx="5054888" cy="2108337"/>
          </a:xfrm>
        </p:grpSpPr>
        <p:sp>
          <p:nvSpPr>
            <p:cNvPr id="32" name="Simulation dataset :…"/>
            <p:cNvSpPr txBox="1"/>
            <p:nvPr/>
          </p:nvSpPr>
          <p:spPr>
            <a:xfrm>
              <a:off x="0" y="0"/>
              <a:ext cx="5054889" cy="210833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normAutofit/>
            </a:bodyPr>
            <a:lstStyle/>
            <a:p>
              <a:pPr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defRPr sz="1900" u="sng"/>
              </a:pPr>
              <a:r>
                <a:rPr sz="1900" u="sng" kern="0">
                  <a:solidFill>
                    <a:srgbClr val="000000"/>
                  </a:solidFill>
                  <a:latin typeface="Calibri"/>
                  <a:sym typeface="Calibri"/>
                </a:rPr>
                <a:t>Simulation dataset :</a:t>
              </a:r>
            </a:p>
            <a:p>
              <a:pPr marL="228600" indent="-228600"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 typeface="Wingdings"/>
                <a:buAutoNum type="arabicPeriod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    : first interaction happens</a:t>
              </a:r>
            </a:p>
            <a:p>
              <a:pPr marL="228600" indent="-228600"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 typeface="Wingdings"/>
                <a:buAutoNum type="arabicPeriod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    : the signal reach the peak</a:t>
              </a:r>
            </a:p>
            <a:p>
              <a:pPr marL="228600" indent="-228600"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 typeface="Wingdings"/>
                <a:buAutoNum type="arabicPeriod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7 uniformly distributed points along the  </a:t>
              </a:r>
              <a:b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</a:b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leading edge</a:t>
              </a:r>
            </a:p>
          </p:txBody>
        </p:sp>
        <p:pic>
          <p:nvPicPr>
            <p:cNvPr id="33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367514" y="517569"/>
              <a:ext cx="190501" cy="21248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4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373864" y="929990"/>
              <a:ext cx="203201" cy="24835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5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S</a:t>
            </a: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</a:rPr>
              <a:t>imulation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</a:rPr>
              <a:t> dat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49512" y="5718447"/>
            <a:ext cx="3333605" cy="461665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See 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Fuyue</a:t>
            </a:r>
            <a:r>
              <a:rPr lang="en-US" altLang="zh-CN" sz="2400" dirty="0" smtClean="0">
                <a:solidFill>
                  <a:srgbClr val="0000FF"/>
                </a:solidFill>
              </a:rPr>
              <a:t> Wang’s talk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115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3" name="Multilayer perceptron (MLP)"/>
          <p:cNvSpPr txBox="1">
            <a:spLocks/>
          </p:cNvSpPr>
          <p:nvPr/>
        </p:nvSpPr>
        <p:spPr>
          <a:xfrm>
            <a:off x="476518" y="1046823"/>
            <a:ext cx="8306875" cy="54562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Multilayer perceptron (MLP)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pic>
        <p:nvPicPr>
          <p:cNvPr id="4" name="MLP.pdf" descr="MLP.pdf"/>
          <p:cNvPicPr>
            <a:picLocks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65661" y="2307926"/>
            <a:ext cx="3894387" cy="301967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5" name="Group"/>
          <p:cNvGrpSpPr/>
          <p:nvPr/>
        </p:nvGrpSpPr>
        <p:grpSpPr>
          <a:xfrm>
            <a:off x="806922" y="1608167"/>
            <a:ext cx="7293372" cy="792213"/>
            <a:chOff x="0" y="0"/>
            <a:chExt cx="7293371" cy="792212"/>
          </a:xfrm>
        </p:grpSpPr>
        <p:pic>
          <p:nvPicPr>
            <p:cNvPr id="6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62537" y="0"/>
              <a:ext cx="7230835" cy="60013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7" name="Line"/>
            <p:cNvSpPr/>
            <p:nvPr/>
          </p:nvSpPr>
          <p:spPr>
            <a:xfrm>
              <a:off x="4733502" y="411299"/>
              <a:ext cx="265957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8" name="Line"/>
            <p:cNvSpPr/>
            <p:nvPr/>
          </p:nvSpPr>
          <p:spPr>
            <a:xfrm>
              <a:off x="63648" y="388526"/>
              <a:ext cx="612290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9" name="Input"/>
            <p:cNvSpPr txBox="1"/>
            <p:nvPr/>
          </p:nvSpPr>
          <p:spPr>
            <a:xfrm>
              <a:off x="4695180" y="418745"/>
              <a:ext cx="6125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Input</a:t>
              </a:r>
            </a:p>
          </p:txBody>
        </p:sp>
        <p:sp>
          <p:nvSpPr>
            <p:cNvPr id="10" name="Output"/>
            <p:cNvSpPr txBox="1"/>
            <p:nvPr/>
          </p:nvSpPr>
          <p:spPr>
            <a:xfrm>
              <a:off x="-1" y="421372"/>
              <a:ext cx="790388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Output</a:t>
              </a:r>
            </a:p>
          </p:txBody>
        </p:sp>
      </p:grpSp>
      <p:grpSp>
        <p:nvGrpSpPr>
          <p:cNvPr id="11" name="Group"/>
          <p:cNvGrpSpPr/>
          <p:nvPr/>
        </p:nvGrpSpPr>
        <p:grpSpPr>
          <a:xfrm>
            <a:off x="4452986" y="2550935"/>
            <a:ext cx="4504011" cy="1094741"/>
            <a:chOff x="0" y="0"/>
            <a:chExt cx="4504010" cy="1094739"/>
          </a:xfrm>
        </p:grpSpPr>
        <p:sp>
          <p:nvSpPr>
            <p:cNvPr id="12" name="Activation function: g and h —— tanh…"/>
            <p:cNvSpPr txBox="1"/>
            <p:nvPr/>
          </p:nvSpPr>
          <p:spPr>
            <a:xfrm>
              <a:off x="0" y="0"/>
              <a:ext cx="4504011" cy="10947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349023" indent="-349023" fontAlgn="auto" hangingPunct="0"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Activation function: g and h —— tanh</a:t>
              </a:r>
            </a:p>
            <a:p>
              <a:pPr marL="349023" indent="-349023" fontAlgn="auto" hangingPunct="0"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Weights: </a:t>
              </a:r>
            </a:p>
            <a:p>
              <a:pPr marL="349023" indent="-349023" fontAlgn="auto" hangingPunct="0"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“Dropout”: avoid overfitting</a:t>
              </a:r>
            </a:p>
          </p:txBody>
        </p:sp>
        <p:pic>
          <p:nvPicPr>
            <p:cNvPr id="13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494370" y="395081"/>
              <a:ext cx="1515271" cy="30457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14" name="Several uniformly distributed points along the leading edge"/>
          <p:cNvSpPr txBox="1"/>
          <p:nvPr/>
        </p:nvSpPr>
        <p:spPr>
          <a:xfrm>
            <a:off x="468379" y="5551978"/>
            <a:ext cx="3279218" cy="6756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Several uniformly distributed points along the leading edge</a:t>
            </a:r>
          </a:p>
        </p:txBody>
      </p:sp>
      <p:sp>
        <p:nvSpPr>
          <p:cNvPr id="15" name="Line"/>
          <p:cNvSpPr/>
          <p:nvPr/>
        </p:nvSpPr>
        <p:spPr>
          <a:xfrm flipV="1">
            <a:off x="708158" y="5038468"/>
            <a:ext cx="1" cy="501727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16" name="Line"/>
          <p:cNvSpPr/>
          <p:nvPr/>
        </p:nvSpPr>
        <p:spPr>
          <a:xfrm flipH="1">
            <a:off x="4029702" y="4046363"/>
            <a:ext cx="552314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grpSp>
        <p:nvGrpSpPr>
          <p:cNvPr id="17" name="Group"/>
          <p:cNvGrpSpPr/>
          <p:nvPr/>
        </p:nvGrpSpPr>
        <p:grpSpPr>
          <a:xfrm>
            <a:off x="4638729" y="3848243"/>
            <a:ext cx="3738654" cy="396241"/>
            <a:chOff x="0" y="0"/>
            <a:chExt cx="3738653" cy="396240"/>
          </a:xfrm>
        </p:grpSpPr>
        <p:sp>
          <p:nvSpPr>
            <p:cNvPr id="18" name="The length of the leading edge t l"/>
            <p:cNvSpPr txBox="1"/>
            <p:nvPr/>
          </p:nvSpPr>
          <p:spPr>
            <a:xfrm>
              <a:off x="0" y="0"/>
              <a:ext cx="3738654" cy="3962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he length of the leading edge </a:t>
              </a:r>
              <a:r>
                <a:rPr kern="0">
                  <a:solidFill>
                    <a:srgbClr val="FFFFFF"/>
                  </a:solidFill>
                  <a:latin typeface="Calibri"/>
                  <a:sym typeface="Calibri"/>
                </a:rPr>
                <a:t>t l</a:t>
              </a:r>
            </a:p>
          </p:txBody>
        </p:sp>
        <p:pic>
          <p:nvPicPr>
            <p:cNvPr id="19" name="Image" descr="Image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3369589" y="117668"/>
              <a:ext cx="153304" cy="21170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0" name="Train/validate/test set: 20/10/10 k…"/>
          <p:cNvSpPr txBox="1"/>
          <p:nvPr/>
        </p:nvSpPr>
        <p:spPr>
          <a:xfrm>
            <a:off x="4475141" y="5114668"/>
            <a:ext cx="4065830" cy="1094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marL="349023" indent="-349023" fontAlgn="auto" hangingPunct="0"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Train/validate/test set: 20/10/10 k</a:t>
            </a:r>
          </a:p>
          <a:p>
            <a:pPr marL="349023" indent="-349023" fontAlgn="auto" hangingPunct="0"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Tensorflow &amp; GPU: GTX 1080 Ti</a:t>
            </a:r>
          </a:p>
          <a:p>
            <a:pPr marL="349023" indent="-349023" fontAlgn="auto" hangingPunct="0"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~ 10 mins for training</a:t>
            </a:r>
          </a:p>
        </p:txBody>
      </p:sp>
      <p:grpSp>
        <p:nvGrpSpPr>
          <p:cNvPr id="21" name="Group"/>
          <p:cNvGrpSpPr/>
          <p:nvPr/>
        </p:nvGrpSpPr>
        <p:grpSpPr>
          <a:xfrm>
            <a:off x="4205690" y="4459751"/>
            <a:ext cx="4769675" cy="528392"/>
            <a:chOff x="0" y="0"/>
            <a:chExt cx="4769673" cy="528390"/>
          </a:xfrm>
        </p:grpSpPr>
        <p:sp>
          <p:nvSpPr>
            <p:cNvPr id="22" name="Rectangle"/>
            <p:cNvSpPr/>
            <p:nvPr/>
          </p:nvSpPr>
          <p:spPr>
            <a:xfrm>
              <a:off x="0" y="0"/>
              <a:ext cx="4769674" cy="528391"/>
            </a:xfrm>
            <a:prstGeom prst="rect">
              <a:avLst/>
            </a:prstGeom>
            <a:solidFill>
              <a:srgbClr val="B98FA8">
                <a:alpha val="57655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pic>
          <p:nvPicPr>
            <p:cNvPr id="23" name="Image" descr="Image"/>
            <p:cNvPicPr>
              <a:picLocks noChangeAspect="1"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3474744" y="186220"/>
              <a:ext cx="1065079" cy="2067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4" name="Time of the very first interaction:"/>
            <p:cNvSpPr txBox="1"/>
            <p:nvPr/>
          </p:nvSpPr>
          <p:spPr>
            <a:xfrm>
              <a:off x="46473" y="78774"/>
              <a:ext cx="3411585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ime of the very first interaction: </a:t>
              </a:r>
            </a:p>
          </p:txBody>
        </p:sp>
      </p:grpSp>
      <p:sp>
        <p:nvSpPr>
          <p:cNvPr id="25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One NN</a:t>
            </a:r>
            <a:r>
              <a:rPr lang="zh-CN" altLang="en-US" sz="3200" b="1" dirty="0" smtClean="0">
                <a:solidFill>
                  <a:srgbClr val="FF0000"/>
                </a:solidFill>
                <a:latin typeface="Calibri"/>
              </a:rPr>
              <a:t>：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Multilayer perception (MLP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8414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3" name="TextBox 8"/>
          <p:cNvSpPr txBox="1">
            <a:spLocks noChangeArrowheads="1"/>
          </p:cNvSpPr>
          <p:nvPr/>
        </p:nvSpPr>
        <p:spPr bwMode="auto">
          <a:xfrm>
            <a:off x="428596" y="5286388"/>
            <a:ext cx="5318134" cy="1172629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nuclear physics experiments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industry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 err="1">
                <a:solidFill>
                  <a:srgbClr val="0000FF"/>
                </a:solidFill>
              </a:rPr>
              <a:t>Muon</a:t>
            </a:r>
            <a:r>
              <a:rPr lang="en-US" altLang="zh-CN" dirty="0">
                <a:solidFill>
                  <a:srgbClr val="0000FF"/>
                </a:solidFill>
              </a:rPr>
              <a:t> tomography)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medicine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TOF-PET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1128" y="1228725"/>
            <a:ext cx="3714781" cy="40528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</a:rPr>
              <a:t>Standard parameters: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Resistivity of glass: ~10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12 </a:t>
            </a:r>
            <a:r>
              <a:rPr lang="el-GR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Ω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.cm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    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cs typeface="Arial" pitchFamily="34" charset="0"/>
              </a:rPr>
              <a:t> Working gas: 90%Freon+5%iso-butane+5% SF6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 </a:t>
            </a:r>
            <a:endParaRPr lang="en-US" altLang="zh-CN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</a:t>
            </a:r>
            <a:r>
              <a:rPr lang="en-US" altLang="zh-CN" b="1" dirty="0">
                <a:solidFill>
                  <a:srgbClr val="FF0000"/>
                </a:solidFill>
              </a:rPr>
              <a:t>Time resolution &lt;100ps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Efficiency &gt;95%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Charge: a few PC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Dark current: a few </a:t>
            </a:r>
            <a:r>
              <a:rPr lang="en-US" altLang="zh-CN" dirty="0" err="1">
                <a:solidFill>
                  <a:schemeClr val="tx2">
                    <a:lumMod val="75000"/>
                  </a:schemeClr>
                </a:solidFill>
              </a:rPr>
              <a:t>nA</a:t>
            </a:r>
            <a:endParaRPr lang="en-US" altLang="zh-CN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Noise ~1Hz/cm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2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Rate &lt;100 Hz/cm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2        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Large area, low cost</a:t>
            </a:r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5" name="组合 7"/>
          <p:cNvGrpSpPr>
            <a:grpSpLocks/>
          </p:cNvGrpSpPr>
          <p:nvPr/>
        </p:nvGrpSpPr>
        <p:grpSpPr bwMode="auto">
          <a:xfrm>
            <a:off x="0" y="1214422"/>
            <a:ext cx="5297488" cy="2857500"/>
            <a:chOff x="0" y="1785926"/>
            <a:chExt cx="5782159" cy="3143272"/>
          </a:xfrm>
        </p:grpSpPr>
        <p:pic>
          <p:nvPicPr>
            <p:cNvPr id="6" name="Picture 8" descr="E:\博士论文\002\第三章-MRPC物理机制\2013-9-9 20-46-59.tif"/>
            <p:cNvPicPr>
              <a:picLocks noChangeAspect="1" noChangeArrowheads="1"/>
            </p:cNvPicPr>
            <p:nvPr/>
          </p:nvPicPr>
          <p:blipFill>
            <a:blip r:embed="rId2"/>
            <a:srcRect b="-5351"/>
            <a:stretch>
              <a:fillRect/>
            </a:stretch>
          </p:blipFill>
          <p:spPr bwMode="auto">
            <a:xfrm>
              <a:off x="500034" y="1785926"/>
              <a:ext cx="4929222" cy="3143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2072360" y="1857523"/>
              <a:ext cx="1119351" cy="36846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Read out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105281" y="4536290"/>
              <a:ext cx="1121084" cy="36846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Read out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0" y="2213761"/>
              <a:ext cx="1069102" cy="370208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Insulator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4861" y="3214368"/>
              <a:ext cx="940878" cy="370208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Carbon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4143380"/>
              <a:ext cx="1069102" cy="36846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Insulator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85833" y="3214368"/>
              <a:ext cx="996326" cy="57626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solidFill>
                    <a:srgbClr val="2D2DB9">
                      <a:lumMod val="75000"/>
                    </a:srgbClr>
                  </a:solidFill>
                </a:rPr>
                <a:t>Resistive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solidFill>
                    <a:srgbClr val="2D2DB9">
                      <a:lumMod val="75000"/>
                    </a:srgbClr>
                  </a:solidFill>
                </a:rPr>
                <a:t> plate</a:t>
              </a:r>
              <a:endParaRPr lang="zh-CN" altLang="en-US" sz="1400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00034" y="4857760"/>
            <a:ext cx="2281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application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：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71604" y="4071942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structure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142976" y="285728"/>
            <a:ext cx="6929486" cy="642942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               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MRPC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47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4" name="Recurrent neural networks(RNN): Long Short Term Memory network(LSTM)…"/>
          <p:cNvSpPr txBox="1">
            <a:spLocks/>
          </p:cNvSpPr>
          <p:nvPr/>
        </p:nvSpPr>
        <p:spPr>
          <a:xfrm>
            <a:off x="313713" y="1046823"/>
            <a:ext cx="8734085" cy="546194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Recurrent neural networks(RNN): Long Short Term Memory network(LSTM)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400"/>
            </a:pPr>
            <a:endParaRPr kumimoji="0" lang="en-US" sz="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rain/validate/test set: 20/10/10 k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ensorflow &amp; GPU: GTX 1080 Ti</a:t>
            </a:r>
            <a:endParaRPr kumimoji="0" lang="en-US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5" name="Group"/>
          <p:cNvGrpSpPr/>
          <p:nvPr/>
        </p:nvGrpSpPr>
        <p:grpSpPr>
          <a:xfrm>
            <a:off x="261526" y="1678232"/>
            <a:ext cx="4584631" cy="3753643"/>
            <a:chOff x="44804" y="135419"/>
            <a:chExt cx="4584630" cy="3753642"/>
          </a:xfrm>
        </p:grpSpPr>
        <p:pic>
          <p:nvPicPr>
            <p:cNvPr id="6" name="LSTM.pdf" descr="LSTM.pdf"/>
            <p:cNvPicPr>
              <a:picLocks noChangeAspect="1"/>
            </p:cNvPicPr>
            <p:nvPr/>
          </p:nvPicPr>
          <p:blipFill>
            <a:blip r:embed="rId2">
              <a:extLst/>
            </a:blip>
            <a:srcRect t="5389"/>
            <a:stretch>
              <a:fillRect/>
            </a:stretch>
          </p:blipFill>
          <p:spPr>
            <a:xfrm>
              <a:off x="44804" y="135419"/>
              <a:ext cx="4584631" cy="375364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7" name="Rectangle"/>
            <p:cNvSpPr/>
            <p:nvPr/>
          </p:nvSpPr>
          <p:spPr>
            <a:xfrm>
              <a:off x="2356772" y="2875962"/>
              <a:ext cx="258525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8" name="F"/>
            <p:cNvSpPr txBox="1"/>
            <p:nvPr/>
          </p:nvSpPr>
          <p:spPr>
            <a:xfrm>
              <a:off x="2364145" y="3242034"/>
              <a:ext cx="243779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F</a:t>
              </a:r>
            </a:p>
          </p:txBody>
        </p:sp>
        <p:sp>
          <p:nvSpPr>
            <p:cNvPr id="9" name="Rectangle"/>
            <p:cNvSpPr/>
            <p:nvPr/>
          </p:nvSpPr>
          <p:spPr>
            <a:xfrm>
              <a:off x="2663740" y="2876172"/>
              <a:ext cx="243199" cy="337850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0" name="Rectangle"/>
            <p:cNvSpPr/>
            <p:nvPr/>
          </p:nvSpPr>
          <p:spPr>
            <a:xfrm>
              <a:off x="2940565" y="2875962"/>
              <a:ext cx="454442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1" name="Rectangle"/>
            <p:cNvSpPr/>
            <p:nvPr/>
          </p:nvSpPr>
          <p:spPr>
            <a:xfrm>
              <a:off x="3416527" y="2875962"/>
              <a:ext cx="258525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2" name="I"/>
            <p:cNvSpPr txBox="1"/>
            <p:nvPr/>
          </p:nvSpPr>
          <p:spPr>
            <a:xfrm>
              <a:off x="2717858" y="3243884"/>
              <a:ext cx="167654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I</a:t>
              </a:r>
            </a:p>
          </p:txBody>
        </p:sp>
        <p:sp>
          <p:nvSpPr>
            <p:cNvPr id="13" name="G"/>
            <p:cNvSpPr txBox="1"/>
            <p:nvPr/>
          </p:nvSpPr>
          <p:spPr>
            <a:xfrm>
              <a:off x="3022069" y="3242034"/>
              <a:ext cx="281953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G</a:t>
              </a:r>
            </a:p>
          </p:txBody>
        </p:sp>
        <p:sp>
          <p:nvSpPr>
            <p:cNvPr id="14" name="O"/>
            <p:cNvSpPr txBox="1"/>
            <p:nvPr/>
          </p:nvSpPr>
          <p:spPr>
            <a:xfrm>
              <a:off x="3417512" y="3242034"/>
              <a:ext cx="281954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O</a:t>
              </a:r>
            </a:p>
          </p:txBody>
        </p:sp>
      </p:grpSp>
      <p:sp>
        <p:nvSpPr>
          <p:cNvPr id="15" name="f : forget gate: Whether to erase…"/>
          <p:cNvSpPr txBox="1"/>
          <p:nvPr/>
        </p:nvSpPr>
        <p:spPr>
          <a:xfrm>
            <a:off x="4970100" y="3770275"/>
            <a:ext cx="3894387" cy="13474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>
            <a:spAutoFit/>
          </a:bodyPr>
          <a:lstStyle/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f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 : forget gate: Whether to erase </a:t>
            </a:r>
          </a:p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I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 : Input gate, whether to write </a:t>
            </a:r>
          </a:p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g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: gate gate, How much to write  </a:t>
            </a:r>
          </a:p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o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: output gate, How much to reveal  </a:t>
            </a:r>
          </a:p>
        </p:txBody>
      </p:sp>
      <p:sp>
        <p:nvSpPr>
          <p:cNvPr id="16" name="Line"/>
          <p:cNvSpPr/>
          <p:nvPr/>
        </p:nvSpPr>
        <p:spPr>
          <a:xfrm flipH="1">
            <a:off x="4723332" y="1968120"/>
            <a:ext cx="552314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grpSp>
        <p:nvGrpSpPr>
          <p:cNvPr id="17" name="Group"/>
          <p:cNvGrpSpPr/>
          <p:nvPr/>
        </p:nvGrpSpPr>
        <p:grpSpPr>
          <a:xfrm>
            <a:off x="5332359" y="1770000"/>
            <a:ext cx="3504206" cy="396241"/>
            <a:chOff x="0" y="0"/>
            <a:chExt cx="3504205" cy="396240"/>
          </a:xfrm>
        </p:grpSpPr>
        <p:sp>
          <p:nvSpPr>
            <p:cNvPr id="18" name="The length of the leading edge t l"/>
            <p:cNvSpPr txBox="1"/>
            <p:nvPr/>
          </p:nvSpPr>
          <p:spPr>
            <a:xfrm>
              <a:off x="0" y="0"/>
              <a:ext cx="3504206" cy="3962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he length of the leading edge </a:t>
              </a:r>
              <a:r>
                <a:rPr kern="0">
                  <a:solidFill>
                    <a:srgbClr val="FFFFFF"/>
                  </a:solidFill>
                  <a:latin typeface="Calibri"/>
                  <a:sym typeface="Calibri"/>
                </a:rPr>
                <a:t>t l</a:t>
              </a:r>
            </a:p>
          </p:txBody>
        </p:sp>
        <p:pic>
          <p:nvPicPr>
            <p:cNvPr id="19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3246377" y="116451"/>
              <a:ext cx="153304" cy="21170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0" name="Several uniformly distributed points along the leading edge"/>
          <p:cNvSpPr txBox="1"/>
          <p:nvPr/>
        </p:nvSpPr>
        <p:spPr>
          <a:xfrm>
            <a:off x="5444853" y="2697644"/>
            <a:ext cx="3279217" cy="6756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Several uniformly distributed points along the leading edge</a:t>
            </a:r>
          </a:p>
        </p:txBody>
      </p:sp>
      <p:sp>
        <p:nvSpPr>
          <p:cNvPr id="21" name="Line"/>
          <p:cNvSpPr/>
          <p:nvPr/>
        </p:nvSpPr>
        <p:spPr>
          <a:xfrm flipH="1">
            <a:off x="4723332" y="3035463"/>
            <a:ext cx="646021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22" name="&gt; 30 mins for training"/>
          <p:cNvSpPr txBox="1"/>
          <p:nvPr/>
        </p:nvSpPr>
        <p:spPr>
          <a:xfrm>
            <a:off x="5344891" y="5616335"/>
            <a:ext cx="2876941" cy="4089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spcBef>
                <a:spcPts val="500"/>
              </a:spcBef>
              <a:defRPr sz="1900"/>
            </a:lvl1pPr>
          </a:lstStyle>
          <a:p>
            <a:pPr algn="ctr" fontAlgn="auto" hangingPunct="0"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&gt; 30 mins for training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Another  NN</a:t>
            </a:r>
            <a:r>
              <a:rPr lang="zh-CN" altLang="en-US" sz="3200" b="1" dirty="0" smtClean="0">
                <a:solidFill>
                  <a:srgbClr val="FF0000"/>
                </a:solidFill>
                <a:latin typeface="Calibri"/>
              </a:rPr>
              <a:t>：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LST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310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3" name="Define bias:…"/>
          <p:cNvSpPr txBox="1">
            <a:spLocks/>
          </p:cNvSpPr>
          <p:nvPr/>
        </p:nvSpPr>
        <p:spPr>
          <a:xfrm>
            <a:off x="476518" y="1061988"/>
            <a:ext cx="8306875" cy="57611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Define bias: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300"/>
            </a:pPr>
            <a:endParaRPr kumimoji="0" lang="en-US" sz="13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ccuracy is good and stable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best time resolution can reach around 20 ps.</a:t>
            </a:r>
            <a:endParaRPr kumimoji="0" lang="en-US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sp>
        <p:nvSpPr>
          <p:cNvPr id="4" name="Slide Number"/>
          <p:cNvSpPr txBox="1">
            <a:spLocks/>
          </p:cNvSpPr>
          <p:nvPr/>
        </p:nvSpPr>
        <p:spPr>
          <a:xfrm>
            <a:off x="8721349" y="6495996"/>
            <a:ext cx="343904" cy="358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0" marR="0" indent="4572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0" marR="0" indent="9144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0" marR="0" indent="13716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0" marR="0" indent="18288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0" marR="0" indent="22860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0" marR="0" indent="27432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0" marR="0" indent="32004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0" marR="0" indent="36576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sym typeface="Calibri"/>
              </a:rPr>
              <a:pPr marL="0" marR="0" lvl="0" indent="0" algn="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5" name="Group"/>
          <p:cNvGrpSpPr/>
          <p:nvPr/>
        </p:nvGrpSpPr>
        <p:grpSpPr>
          <a:xfrm>
            <a:off x="714115" y="1513133"/>
            <a:ext cx="3810001" cy="3984134"/>
            <a:chOff x="0" y="0"/>
            <a:chExt cx="3810000" cy="3984133"/>
          </a:xfrm>
        </p:grpSpPr>
        <p:sp>
          <p:nvSpPr>
            <p:cNvPr id="6" name="Accuracy"/>
            <p:cNvSpPr txBox="1"/>
            <p:nvPr/>
          </p:nvSpPr>
          <p:spPr>
            <a:xfrm>
              <a:off x="1356780" y="0"/>
              <a:ext cx="1096440" cy="3835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900"/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Accuracy</a:t>
              </a:r>
            </a:p>
          </p:txBody>
        </p:sp>
        <p:pic>
          <p:nvPicPr>
            <p:cNvPr id="7" name="DoubleModelbias.pdf" descr="DoubleModelbias.pdf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335403"/>
              <a:ext cx="3810000" cy="364873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8" name="Precision"/>
          <p:cNvSpPr txBox="1"/>
          <p:nvPr/>
        </p:nvSpPr>
        <p:spPr>
          <a:xfrm>
            <a:off x="5951914" y="1514925"/>
            <a:ext cx="1096558" cy="3835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1900"/>
            </a:lvl1pPr>
          </a:lstStyle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Precision</a:t>
            </a:r>
          </a:p>
        </p:txBody>
      </p:sp>
      <p:pic>
        <p:nvPicPr>
          <p:cNvPr id="9" name="Doubleperformance.pdf" descr="Doubleperformanc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595192" y="1846744"/>
            <a:ext cx="3810001" cy="3648731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Oval"/>
          <p:cNvSpPr/>
          <p:nvPr/>
        </p:nvSpPr>
        <p:spPr>
          <a:xfrm>
            <a:off x="6650677" y="3489273"/>
            <a:ext cx="223719" cy="370841"/>
          </a:xfrm>
          <a:prstGeom prst="ellipse">
            <a:avLst/>
          </a:prstGeom>
          <a:ln w="25400">
            <a:solidFill>
              <a:srgbClr val="0096FF"/>
            </a:solidFill>
            <a:miter/>
          </a:ln>
        </p:spPr>
        <p:txBody>
          <a:bodyPr lIns="45719" rIns="45719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11" name="Experiment point"/>
          <p:cNvSpPr txBox="1"/>
          <p:nvPr/>
        </p:nvSpPr>
        <p:spPr>
          <a:xfrm>
            <a:off x="6603972" y="2812834"/>
            <a:ext cx="1262064" cy="650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Experiment point</a:t>
            </a:r>
          </a:p>
        </p:txBody>
      </p:sp>
      <p:sp>
        <p:nvSpPr>
          <p:cNvPr id="12" name="Streamer may happen"/>
          <p:cNvSpPr txBox="1"/>
          <p:nvPr/>
        </p:nvSpPr>
        <p:spPr>
          <a:xfrm>
            <a:off x="6389839" y="5538307"/>
            <a:ext cx="2365919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Streamer may happen</a:t>
            </a:r>
          </a:p>
        </p:txBody>
      </p:sp>
      <p:sp>
        <p:nvSpPr>
          <p:cNvPr id="13" name="Oval"/>
          <p:cNvSpPr/>
          <p:nvPr/>
        </p:nvSpPr>
        <p:spPr>
          <a:xfrm>
            <a:off x="7642462" y="4099687"/>
            <a:ext cx="1071158" cy="370841"/>
          </a:xfrm>
          <a:prstGeom prst="ellipse">
            <a:avLst/>
          </a:prstGeom>
          <a:ln w="25400">
            <a:solidFill>
              <a:srgbClr val="0096FF"/>
            </a:solidFill>
            <a:miter/>
          </a:ln>
        </p:spPr>
        <p:txBody>
          <a:bodyPr lIns="45719" rIns="45719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14" name="Line"/>
          <p:cNvSpPr/>
          <p:nvPr/>
        </p:nvSpPr>
        <p:spPr>
          <a:xfrm>
            <a:off x="8381241" y="4541951"/>
            <a:ext cx="1" cy="1051932"/>
          </a:xfrm>
          <a:prstGeom prst="line">
            <a:avLst/>
          </a:prstGeom>
          <a:ln w="25400">
            <a:solidFill>
              <a:srgbClr val="000000"/>
            </a:solidFill>
            <a:miter/>
            <a:tailEnd type="triangle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pic>
        <p:nvPicPr>
          <p:cNvPr id="15" name="Image" descr="Image"/>
          <p:cNvPicPr>
            <a:picLocks noChangeAspect="1"/>
          </p:cNvPicPr>
          <p:nvPr/>
        </p:nvPicPr>
        <p:blipFill>
          <a:blip r:embed="rId4">
            <a:extLst/>
          </a:blip>
          <a:srcRect t="16755"/>
          <a:stretch>
            <a:fillRect/>
          </a:stretch>
        </p:blipFill>
        <p:spPr>
          <a:xfrm>
            <a:off x="2292136" y="1185341"/>
            <a:ext cx="1991590" cy="189287"/>
          </a:xfrm>
          <a:prstGeom prst="rect">
            <a:avLst/>
          </a:prstGeom>
          <a:ln w="12700">
            <a:miter lim="400000"/>
          </a:ln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Simulation resul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4896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3" name="Experiment of the cosmic ray…"/>
          <p:cNvSpPr txBox="1">
            <a:spLocks/>
          </p:cNvSpPr>
          <p:nvPr/>
        </p:nvSpPr>
        <p:spPr>
          <a:xfrm>
            <a:off x="476518" y="1061988"/>
            <a:ext cx="8306875" cy="53423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Experiment of the cosmic ray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2 identical MRPC: 6-gap, 0.25mm gap, working at E=109 kV/cm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3200"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Oscilloscope bandwidth: 1 GHz 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Sampling rate: 10 GS/s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4" name="Group"/>
          <p:cNvGrpSpPr/>
          <p:nvPr/>
        </p:nvGrpSpPr>
        <p:grpSpPr>
          <a:xfrm>
            <a:off x="418129" y="2047084"/>
            <a:ext cx="5361322" cy="3250925"/>
            <a:chOff x="0" y="0"/>
            <a:chExt cx="5361320" cy="3250923"/>
          </a:xfrm>
        </p:grpSpPr>
        <p:sp>
          <p:nvSpPr>
            <p:cNvPr id="5" name="MRPC1"/>
            <p:cNvSpPr/>
            <p:nvPr/>
          </p:nvSpPr>
          <p:spPr>
            <a:xfrm>
              <a:off x="1649981" y="541112"/>
              <a:ext cx="1909570" cy="502379"/>
            </a:xfrm>
            <a:prstGeom prst="rect">
              <a:avLst/>
            </a:prstGeom>
            <a:solidFill>
              <a:srgbClr val="B7CDFB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MRPC1</a:t>
              </a:r>
            </a:p>
          </p:txBody>
        </p:sp>
        <p:sp>
          <p:nvSpPr>
            <p:cNvPr id="6" name="MRPC2"/>
            <p:cNvSpPr/>
            <p:nvPr/>
          </p:nvSpPr>
          <p:spPr>
            <a:xfrm>
              <a:off x="1649981" y="1241561"/>
              <a:ext cx="1909570" cy="502379"/>
            </a:xfrm>
            <a:prstGeom prst="rect">
              <a:avLst/>
            </a:prstGeom>
            <a:solidFill>
              <a:srgbClr val="B7CDFB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MRPC2</a:t>
              </a:r>
            </a:p>
          </p:txBody>
        </p:sp>
        <p:sp>
          <p:nvSpPr>
            <p:cNvPr id="7" name="Rectangle"/>
            <p:cNvSpPr/>
            <p:nvPr/>
          </p:nvSpPr>
          <p:spPr>
            <a:xfrm>
              <a:off x="1485494" y="1042733"/>
              <a:ext cx="2238544" cy="198563"/>
            </a:xfrm>
            <a:prstGeom prst="rect">
              <a:avLst/>
            </a:prstGeom>
            <a:solidFill>
              <a:srgbClr val="518AAF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0096FF"/>
                  </a:solid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96FF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8" name="FEE"/>
            <p:cNvSpPr/>
            <p:nvPr/>
          </p:nvSpPr>
          <p:spPr>
            <a:xfrm>
              <a:off x="3968244" y="616816"/>
              <a:ext cx="1033217" cy="350971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9" name="FEE"/>
            <p:cNvSpPr/>
            <p:nvPr/>
          </p:nvSpPr>
          <p:spPr>
            <a:xfrm>
              <a:off x="3968244" y="1317265"/>
              <a:ext cx="1033217" cy="350971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10" name="FEE"/>
            <p:cNvSpPr/>
            <p:nvPr/>
          </p:nvSpPr>
          <p:spPr>
            <a:xfrm>
              <a:off x="208070" y="616304"/>
              <a:ext cx="1033217" cy="350972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11" name="FEE"/>
            <p:cNvSpPr/>
            <p:nvPr/>
          </p:nvSpPr>
          <p:spPr>
            <a:xfrm>
              <a:off x="208070" y="1316753"/>
              <a:ext cx="1033217" cy="350972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12" name="Line"/>
            <p:cNvSpPr/>
            <p:nvPr/>
          </p:nvSpPr>
          <p:spPr>
            <a:xfrm>
              <a:off x="3553846" y="1492750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3" name="Line"/>
            <p:cNvSpPr/>
            <p:nvPr/>
          </p:nvSpPr>
          <p:spPr>
            <a:xfrm>
              <a:off x="3553846" y="791278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4" name="Line"/>
            <p:cNvSpPr/>
            <p:nvPr/>
          </p:nvSpPr>
          <p:spPr>
            <a:xfrm>
              <a:off x="1253352" y="792301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head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5" name="Line"/>
            <p:cNvSpPr/>
            <p:nvPr/>
          </p:nvSpPr>
          <p:spPr>
            <a:xfrm>
              <a:off x="1253352" y="1492750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head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6" name="Oscilloscope"/>
            <p:cNvSpPr/>
            <p:nvPr/>
          </p:nvSpPr>
          <p:spPr>
            <a:xfrm>
              <a:off x="1654646" y="2378378"/>
              <a:ext cx="1896870" cy="560695"/>
            </a:xfrm>
            <a:prstGeom prst="rect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Oscilloscope</a:t>
              </a:r>
            </a:p>
          </p:txBody>
        </p:sp>
        <p:sp>
          <p:nvSpPr>
            <p:cNvPr id="17" name="Line"/>
            <p:cNvSpPr/>
            <p:nvPr/>
          </p:nvSpPr>
          <p:spPr>
            <a:xfrm>
              <a:off x="110982" y="1492750"/>
              <a:ext cx="9806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8" name="Line"/>
            <p:cNvSpPr/>
            <p:nvPr/>
          </p:nvSpPr>
          <p:spPr>
            <a:xfrm flipH="1">
              <a:off x="112000" y="1480050"/>
              <a:ext cx="1" cy="166628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9" name="Line"/>
            <p:cNvSpPr/>
            <p:nvPr/>
          </p:nvSpPr>
          <p:spPr>
            <a:xfrm>
              <a:off x="0" y="3245942"/>
              <a:ext cx="239232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0" name="Line"/>
            <p:cNvSpPr/>
            <p:nvPr/>
          </p:nvSpPr>
          <p:spPr>
            <a:xfrm>
              <a:off x="7847" y="804926"/>
              <a:ext cx="208307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1" name="Line"/>
            <p:cNvSpPr/>
            <p:nvPr/>
          </p:nvSpPr>
          <p:spPr>
            <a:xfrm flipH="1">
              <a:off x="3230" y="799944"/>
              <a:ext cx="1" cy="245098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2" name="Line"/>
            <p:cNvSpPr/>
            <p:nvPr/>
          </p:nvSpPr>
          <p:spPr>
            <a:xfrm>
              <a:off x="111833" y="3151171"/>
              <a:ext cx="190957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3" name="Line"/>
            <p:cNvSpPr/>
            <p:nvPr/>
          </p:nvSpPr>
          <p:spPr>
            <a:xfrm>
              <a:off x="2015315" y="2933514"/>
              <a:ext cx="1" cy="230358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4" name="Line"/>
            <p:cNvSpPr/>
            <p:nvPr/>
          </p:nvSpPr>
          <p:spPr>
            <a:xfrm>
              <a:off x="2389965" y="2933514"/>
              <a:ext cx="1" cy="3071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5" name="Line"/>
            <p:cNvSpPr/>
            <p:nvPr/>
          </p:nvSpPr>
          <p:spPr>
            <a:xfrm>
              <a:off x="5097531" y="1480125"/>
              <a:ext cx="1" cy="166613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6" name="Line"/>
            <p:cNvSpPr/>
            <p:nvPr/>
          </p:nvSpPr>
          <p:spPr>
            <a:xfrm>
              <a:off x="2817209" y="3245942"/>
              <a:ext cx="239232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7" name="Line"/>
            <p:cNvSpPr/>
            <p:nvPr/>
          </p:nvSpPr>
          <p:spPr>
            <a:xfrm flipH="1">
              <a:off x="5206301" y="803349"/>
              <a:ext cx="1" cy="244417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8" name="Line"/>
            <p:cNvSpPr/>
            <p:nvPr/>
          </p:nvSpPr>
          <p:spPr>
            <a:xfrm>
              <a:off x="3186277" y="3151171"/>
              <a:ext cx="190957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9" name="Line"/>
            <p:cNvSpPr/>
            <p:nvPr/>
          </p:nvSpPr>
          <p:spPr>
            <a:xfrm>
              <a:off x="5002021" y="1492825"/>
              <a:ext cx="9806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0" name="Line"/>
            <p:cNvSpPr/>
            <p:nvPr/>
          </p:nvSpPr>
          <p:spPr>
            <a:xfrm>
              <a:off x="5000487" y="805001"/>
              <a:ext cx="208307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1" name="Line"/>
            <p:cNvSpPr/>
            <p:nvPr/>
          </p:nvSpPr>
          <p:spPr>
            <a:xfrm>
              <a:off x="2819871" y="2933514"/>
              <a:ext cx="1" cy="3071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2" name="Line"/>
            <p:cNvSpPr/>
            <p:nvPr/>
          </p:nvSpPr>
          <p:spPr>
            <a:xfrm>
              <a:off x="3188434" y="2933514"/>
              <a:ext cx="1" cy="230358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3" name="PMT1"/>
            <p:cNvSpPr/>
            <p:nvPr/>
          </p:nvSpPr>
          <p:spPr>
            <a:xfrm>
              <a:off x="2094508" y="0"/>
              <a:ext cx="1020517" cy="395570"/>
            </a:xfrm>
            <a:prstGeom prst="rect">
              <a:avLst/>
            </a:prstGeom>
            <a:solidFill>
              <a:srgbClr val="7495C4"/>
            </a:solidFill>
            <a:ln w="12700" cap="flat">
              <a:solidFill>
                <a:srgbClr val="5B9BD5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PMT1</a:t>
              </a:r>
            </a:p>
          </p:txBody>
        </p:sp>
        <p:sp>
          <p:nvSpPr>
            <p:cNvPr id="34" name="PMT2"/>
            <p:cNvSpPr/>
            <p:nvPr/>
          </p:nvSpPr>
          <p:spPr>
            <a:xfrm>
              <a:off x="2094508" y="1857023"/>
              <a:ext cx="1020517" cy="395571"/>
            </a:xfrm>
            <a:prstGeom prst="rect">
              <a:avLst/>
            </a:prstGeom>
            <a:solidFill>
              <a:srgbClr val="7495C4"/>
            </a:solidFill>
            <a:ln w="12700" cap="flat">
              <a:solidFill>
                <a:srgbClr val="5B9BD5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PMT2</a:t>
              </a:r>
            </a:p>
          </p:txBody>
        </p:sp>
        <p:sp>
          <p:nvSpPr>
            <p:cNvPr id="35" name="Line"/>
            <p:cNvSpPr/>
            <p:nvPr/>
          </p:nvSpPr>
          <p:spPr>
            <a:xfrm>
              <a:off x="3122777" y="211806"/>
              <a:ext cx="2238544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6" name="Line"/>
            <p:cNvSpPr/>
            <p:nvPr/>
          </p:nvSpPr>
          <p:spPr>
            <a:xfrm>
              <a:off x="3117852" y="2054808"/>
              <a:ext cx="1726694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7" name="Line"/>
            <p:cNvSpPr/>
            <p:nvPr/>
          </p:nvSpPr>
          <p:spPr>
            <a:xfrm flipH="1">
              <a:off x="5346001" y="219865"/>
              <a:ext cx="1" cy="244417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8" name="Line"/>
            <p:cNvSpPr/>
            <p:nvPr/>
          </p:nvSpPr>
          <p:spPr>
            <a:xfrm>
              <a:off x="3538852" y="2658725"/>
              <a:ext cx="1479185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9" name="Line"/>
            <p:cNvSpPr/>
            <p:nvPr/>
          </p:nvSpPr>
          <p:spPr>
            <a:xfrm>
              <a:off x="4844544" y="2057946"/>
              <a:ext cx="4517" cy="60436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40" name="trigger"/>
            <p:cNvSpPr txBox="1"/>
            <p:nvPr/>
          </p:nvSpPr>
          <p:spPr>
            <a:xfrm>
              <a:off x="3824237" y="2259321"/>
              <a:ext cx="752102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trigger</a:t>
              </a:r>
            </a:p>
          </p:txBody>
        </p:sp>
        <p:sp>
          <p:nvSpPr>
            <p:cNvPr id="41" name="Connection Line"/>
            <p:cNvSpPr/>
            <p:nvPr/>
          </p:nvSpPr>
          <p:spPr>
            <a:xfrm>
              <a:off x="5007832" y="2559957"/>
              <a:ext cx="261467" cy="965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16203" extrusionOk="0">
                  <a:moveTo>
                    <a:pt x="0" y="16203"/>
                  </a:moveTo>
                  <a:cubicBezTo>
                    <a:pt x="7076" y="-5101"/>
                    <a:pt x="14276" y="-5397"/>
                    <a:pt x="21600" y="15314"/>
                  </a:cubicBezTo>
                </a:path>
              </a:pathLst>
            </a:cu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42" name="Line"/>
            <p:cNvSpPr/>
            <p:nvPr/>
          </p:nvSpPr>
          <p:spPr>
            <a:xfrm flipV="1">
              <a:off x="5262371" y="2654846"/>
              <a:ext cx="9806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</p:grpSp>
      <p:sp>
        <p:nvSpPr>
          <p:cNvPr id="43" name="Group"/>
          <p:cNvSpPr/>
          <p:nvPr/>
        </p:nvSpPr>
        <p:spPr>
          <a:xfrm>
            <a:off x="4880745" y="5494347"/>
            <a:ext cx="3212348" cy="376371"/>
          </a:xfrm>
          <a:prstGeom prst="rect">
            <a:avLst/>
          </a:prstGeom>
          <a:solidFill>
            <a:srgbClr val="B98FA8">
              <a:alpha val="57655"/>
            </a:srgbClr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Leading edge: 700~800 ps</a:t>
            </a:r>
          </a:p>
        </p:txBody>
      </p:sp>
      <p:sp>
        <p:nvSpPr>
          <p:cNvPr id="44" name="Group"/>
          <p:cNvSpPr/>
          <p:nvPr/>
        </p:nvSpPr>
        <p:spPr>
          <a:xfrm>
            <a:off x="4868045" y="5987439"/>
            <a:ext cx="3212348" cy="363672"/>
          </a:xfrm>
          <a:prstGeom prst="rect">
            <a:avLst/>
          </a:prstGeom>
          <a:solidFill>
            <a:srgbClr val="B98FA8">
              <a:alpha val="57655"/>
            </a:srgbClr>
          </a:solidFill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7~8 points along the edge</a:t>
            </a:r>
          </a:p>
        </p:txBody>
      </p:sp>
      <p:pic>
        <p:nvPicPr>
          <p:cNvPr id="45" name="Image" descr="Image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119461" y="1565386"/>
            <a:ext cx="2037405" cy="2037405"/>
          </a:xfrm>
          <a:prstGeom prst="rect">
            <a:avLst/>
          </a:prstGeom>
          <a:ln w="12700">
            <a:miter lim="400000"/>
          </a:ln>
        </p:spPr>
      </p:pic>
      <p:pic>
        <p:nvPicPr>
          <p:cNvPr id="46" name="AB81486C-CF02-4C8A-AA12-89A8FD57368F-16344-00001417ADFA90B9_tmp.JPG" descr="AB81486C-CF02-4C8A-AA12-89A8FD57368F-16344-00001417ADFA90B9_tmp.JPG"/>
          <p:cNvPicPr>
            <a:picLocks noChangeAspect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>
          <a:xfrm>
            <a:off x="6024947" y="3260604"/>
            <a:ext cx="2716540" cy="2037405"/>
          </a:xfrm>
          <a:prstGeom prst="rect">
            <a:avLst/>
          </a:prstGeom>
          <a:ln w="12700">
            <a:miter lim="400000"/>
          </a:ln>
        </p:spPr>
      </p:pic>
      <p:pic>
        <p:nvPicPr>
          <p:cNvPr id="47" name="Image" descr="Image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 rot="16200000">
            <a:off x="6166844" y="1953056"/>
            <a:ext cx="985754" cy="1262064"/>
          </a:xfrm>
          <a:prstGeom prst="rect">
            <a:avLst/>
          </a:prstGeom>
          <a:ln w="12700">
            <a:miter lim="400000"/>
          </a:ln>
        </p:spPr>
      </p:pic>
      <p:sp>
        <p:nvSpPr>
          <p:cNvPr id="48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Experimental setu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8907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sp>
        <p:nvSpPr>
          <p:cNvPr id="3" name="Compare the waveform"/>
          <p:cNvSpPr txBox="1">
            <a:spLocks/>
          </p:cNvSpPr>
          <p:nvPr/>
        </p:nvSpPr>
        <p:spPr>
          <a:xfrm>
            <a:off x="476518" y="1061988"/>
            <a:ext cx="8306875" cy="511497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Compare the waveform</a:t>
            </a:r>
            <a:endParaRPr lang="en-US"/>
          </a:p>
        </p:txBody>
      </p:sp>
      <p:pic>
        <p:nvPicPr>
          <p:cNvPr id="4" name="waveform.pdf" descr="waveform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725241" y="1604086"/>
            <a:ext cx="4133667" cy="3958697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Nearly the same!"/>
          <p:cNvSpPr txBox="1"/>
          <p:nvPr/>
        </p:nvSpPr>
        <p:spPr>
          <a:xfrm>
            <a:off x="5281582" y="5542279"/>
            <a:ext cx="1832036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r>
              <a:t>Nearly the same!</a:t>
            </a:r>
          </a:p>
        </p:txBody>
      </p:sp>
      <p:sp>
        <p:nvSpPr>
          <p:cNvPr id="6" name="Still with differences!"/>
          <p:cNvSpPr txBox="1"/>
          <p:nvPr/>
        </p:nvSpPr>
        <p:spPr>
          <a:xfrm>
            <a:off x="5283523" y="5947905"/>
            <a:ext cx="218375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r>
              <a:t>Still with differences!</a:t>
            </a:r>
          </a:p>
        </p:txBody>
      </p:sp>
      <p:pic>
        <p:nvPicPr>
          <p:cNvPr id="7" name="Image" descr="Image"/>
          <p:cNvPicPr>
            <a:picLocks noChangeAspect="1"/>
          </p:cNvPicPr>
          <p:nvPr/>
        </p:nvPicPr>
        <p:blipFill>
          <a:blip r:embed="rId3">
            <a:extLst/>
          </a:blip>
          <a:srcRect t="4584" b="51055"/>
          <a:stretch>
            <a:fillRect/>
          </a:stretch>
        </p:blipFill>
        <p:spPr>
          <a:xfrm>
            <a:off x="275191" y="1912416"/>
            <a:ext cx="4488563" cy="1351992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Waveforms of 1 event"/>
          <p:cNvSpPr txBox="1"/>
          <p:nvPr/>
        </p:nvSpPr>
        <p:spPr>
          <a:xfrm>
            <a:off x="1359944" y="5173979"/>
            <a:ext cx="231915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r>
              <a:t>Waveforms of 1 event</a:t>
            </a:r>
          </a:p>
        </p:txBody>
      </p:sp>
      <p:sp>
        <p:nvSpPr>
          <p:cNvPr id="9" name="1L"/>
          <p:cNvSpPr txBox="1"/>
          <p:nvPr/>
        </p:nvSpPr>
        <p:spPr>
          <a:xfrm>
            <a:off x="1179693" y="1567180"/>
            <a:ext cx="35841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r>
              <a:t>1L</a:t>
            </a:r>
          </a:p>
        </p:txBody>
      </p:sp>
      <p:sp>
        <p:nvSpPr>
          <p:cNvPr id="10" name="1R"/>
          <p:cNvSpPr txBox="1"/>
          <p:nvPr/>
        </p:nvSpPr>
        <p:spPr>
          <a:xfrm>
            <a:off x="3415124" y="1567180"/>
            <a:ext cx="396365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r>
              <a:t>1R</a:t>
            </a:r>
          </a:p>
        </p:txBody>
      </p:sp>
      <p:pic>
        <p:nvPicPr>
          <p:cNvPr id="11" name="Image" descr="Image"/>
          <p:cNvPicPr>
            <a:picLocks noChangeAspect="1"/>
          </p:cNvPicPr>
          <p:nvPr/>
        </p:nvPicPr>
        <p:blipFill>
          <a:blip r:embed="rId3">
            <a:extLst/>
          </a:blip>
          <a:srcRect t="54915"/>
          <a:stretch>
            <a:fillRect/>
          </a:stretch>
        </p:blipFill>
        <p:spPr>
          <a:xfrm>
            <a:off x="275191" y="3665434"/>
            <a:ext cx="4488563" cy="137409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2L"/>
          <p:cNvSpPr txBox="1"/>
          <p:nvPr/>
        </p:nvSpPr>
        <p:spPr>
          <a:xfrm>
            <a:off x="1203621" y="3307055"/>
            <a:ext cx="35841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r>
              <a:t>2L</a:t>
            </a:r>
          </a:p>
        </p:txBody>
      </p:sp>
      <p:sp>
        <p:nvSpPr>
          <p:cNvPr id="13" name="2R"/>
          <p:cNvSpPr txBox="1"/>
          <p:nvPr/>
        </p:nvSpPr>
        <p:spPr>
          <a:xfrm>
            <a:off x="3439053" y="3307055"/>
            <a:ext cx="396365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r>
              <a:t>2R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Signal wavefor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04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3" name="The 4 waveforms are estimated by the LSTM models separately…"/>
          <p:cNvSpPr txBox="1">
            <a:spLocks/>
          </p:cNvSpPr>
          <p:nvPr/>
        </p:nvSpPr>
        <p:spPr>
          <a:xfrm>
            <a:off x="432666" y="1346290"/>
            <a:ext cx="8306875" cy="47550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4 waveforms are estimated by the LSTM models separately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Define: </a:t>
            </a:r>
            <a:b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for vertical particles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time resolution of two MRPCs</a:t>
            </a:r>
            <a:b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re independent: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With LSTM model, for vertical</a:t>
            </a:r>
            <a:b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particles, the time resolution is: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4" name="Group"/>
          <p:cNvGrpSpPr/>
          <p:nvPr/>
        </p:nvGrpSpPr>
        <p:grpSpPr>
          <a:xfrm>
            <a:off x="833270" y="1817761"/>
            <a:ext cx="3329451" cy="3830297"/>
            <a:chOff x="25400" y="0"/>
            <a:chExt cx="3329449" cy="3830296"/>
          </a:xfrm>
        </p:grpSpPr>
        <p:pic>
          <p:nvPicPr>
            <p:cNvPr id="5" name="Image" descr="Image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25400" y="3559976"/>
              <a:ext cx="1892245" cy="27032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6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919927" y="0"/>
              <a:ext cx="2385878" cy="2066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7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79048" y="2088775"/>
              <a:ext cx="1568631" cy="51489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8" name="Image" descr="Image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37277" y="741572"/>
              <a:ext cx="3317573" cy="42899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9" name="Group"/>
          <p:cNvGrpSpPr/>
          <p:nvPr/>
        </p:nvGrpSpPr>
        <p:grpSpPr>
          <a:xfrm>
            <a:off x="4568917" y="1936538"/>
            <a:ext cx="4133667" cy="3958697"/>
            <a:chOff x="0" y="0"/>
            <a:chExt cx="4133665" cy="3958695"/>
          </a:xfrm>
        </p:grpSpPr>
        <p:pic>
          <p:nvPicPr>
            <p:cNvPr id="10" name="lstm.pdf" descr="lstm.pdf"/>
            <p:cNvPicPr>
              <a:picLocks noChangeAspect="1"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0" y="0"/>
              <a:ext cx="4133666" cy="395869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1" name="Line"/>
            <p:cNvSpPr/>
            <p:nvPr/>
          </p:nvSpPr>
          <p:spPr>
            <a:xfrm>
              <a:off x="3123758" y="1598379"/>
              <a:ext cx="766494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2" name="Line"/>
            <p:cNvSpPr/>
            <p:nvPr/>
          </p:nvSpPr>
          <p:spPr>
            <a:xfrm>
              <a:off x="3006841" y="1768058"/>
              <a:ext cx="914893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</p:grpSp>
      <p:sp>
        <p:nvSpPr>
          <p:cNvPr id="13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Experimental resul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4480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968889"/>
              </p:ext>
            </p:extLst>
          </p:nvPr>
        </p:nvGraphicFramePr>
        <p:xfrm>
          <a:off x="571472" y="1357298"/>
          <a:ext cx="4071966" cy="37862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3598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3598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te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imension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Honeycomb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0×265×7.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Outer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298×0.6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iddle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298×1.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iddle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328×1.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trip leng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6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trip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wid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ylar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0×268×0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lass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0×258×0.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arbon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2×250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as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gap wid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.10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umber of gas gap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71599" y="260648"/>
            <a:ext cx="5867979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Desig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of 3</a:t>
            </a:r>
            <a:r>
              <a:rPr kumimoji="0" lang="en-US" sz="32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MRPC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o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r </a:t>
            </a:r>
            <a:r>
              <a:rPr lang="en-US" sz="3200" b="1" dirty="0" err="1" smtClean="0">
                <a:solidFill>
                  <a:srgbClr val="FF0000"/>
                </a:solidFill>
                <a:latin typeface="Calibri"/>
              </a:rPr>
              <a:t>SoLI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/>
          <a:srcRect l="18750" t="25000" r="18750" b="14285"/>
          <a:stretch>
            <a:fillRect/>
          </a:stretch>
        </p:blipFill>
        <p:spPr bwMode="auto">
          <a:xfrm>
            <a:off x="4672821" y="1214422"/>
            <a:ext cx="4471179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组合 6"/>
          <p:cNvGrpSpPr/>
          <p:nvPr/>
        </p:nvGrpSpPr>
        <p:grpSpPr>
          <a:xfrm>
            <a:off x="5500694" y="3929066"/>
            <a:ext cx="2786082" cy="2500330"/>
            <a:chOff x="9061240" y="181823"/>
            <a:chExt cx="3048000" cy="2709098"/>
          </a:xfrm>
        </p:grpSpPr>
        <p:sp>
          <p:nvSpPr>
            <p:cNvPr id="8" name="矩形 7"/>
            <p:cNvSpPr/>
            <p:nvPr/>
          </p:nvSpPr>
          <p:spPr>
            <a:xfrm>
              <a:off x="9087479" y="319181"/>
              <a:ext cx="710697" cy="117683"/>
            </a:xfrm>
            <a:prstGeom prst="rect">
              <a:avLst/>
            </a:prstGeom>
            <a:pattFill prst="sphere">
              <a:fgClr>
                <a:srgbClr val="FFC000"/>
              </a:fgClr>
              <a:bgClr>
                <a:sysClr val="window" lastClr="FFFFFF"/>
              </a:bgClr>
            </a:pattFill>
            <a:ln w="1270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10018637" y="377049"/>
              <a:ext cx="5073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0" name="文本框 114"/>
            <p:cNvSpPr txBox="1"/>
            <p:nvPr/>
          </p:nvSpPr>
          <p:spPr>
            <a:xfrm>
              <a:off x="10525993" y="181823"/>
              <a:ext cx="15832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Honey comb plate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>
              <a:off x="10018637" y="1054970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2" name="文本框 116"/>
            <p:cNvSpPr txBox="1"/>
            <p:nvPr/>
          </p:nvSpPr>
          <p:spPr>
            <a:xfrm>
              <a:off x="10602193" y="874796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CB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10018637" y="1531703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4" name="文本框 118"/>
            <p:cNvSpPr txBox="1"/>
            <p:nvPr/>
          </p:nvSpPr>
          <p:spPr>
            <a:xfrm>
              <a:off x="10602193" y="1357987"/>
              <a:ext cx="875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ylar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>
              <a:off x="10018637" y="2016386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6" name="文本框 120"/>
            <p:cNvSpPr txBox="1"/>
            <p:nvPr/>
          </p:nvSpPr>
          <p:spPr>
            <a:xfrm>
              <a:off x="10602193" y="1845027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arbon electrode</a:t>
              </a:r>
            </a:p>
          </p:txBody>
        </p:sp>
        <p:cxnSp>
          <p:nvCxnSpPr>
            <p:cNvPr id="17" name="直接箭头连接符 16"/>
            <p:cNvCxnSpPr/>
            <p:nvPr/>
          </p:nvCxnSpPr>
          <p:spPr>
            <a:xfrm>
              <a:off x="10018637" y="2703479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8" name="文本框 139"/>
            <p:cNvSpPr txBox="1"/>
            <p:nvPr/>
          </p:nvSpPr>
          <p:spPr>
            <a:xfrm>
              <a:off x="10623340" y="2521589"/>
              <a:ext cx="1392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Glass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9065104" y="1048097"/>
              <a:ext cx="794463" cy="32626"/>
            </a:xfrm>
            <a:prstGeom prst="rect">
              <a:avLst/>
            </a:prstGeom>
            <a:solidFill>
              <a:srgbClr val="70AD47"/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9065737" y="1495953"/>
              <a:ext cx="774779" cy="45535"/>
            </a:xfrm>
            <a:prstGeom prst="rect">
              <a:avLst/>
            </a:prstGeom>
            <a:solidFill>
              <a:srgbClr val="ED7D31">
                <a:lumMod val="75000"/>
              </a:srgbClr>
            </a:solidFill>
            <a:ln w="12700" cap="flat" cmpd="sng" algn="ctr">
              <a:solidFill>
                <a:srgbClr val="ED7D31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9065104" y="2014637"/>
              <a:ext cx="771172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2" name="矩形 21"/>
            <p:cNvSpPr/>
            <p:nvPr/>
          </p:nvSpPr>
          <p:spPr>
            <a:xfrm flipV="1">
              <a:off x="9061240" y="2687644"/>
              <a:ext cx="798326" cy="37222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065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268760"/>
            <a:ext cx="8038923" cy="4752528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 smtClean="0">
                <a:solidFill>
                  <a:srgbClr val="FF0000"/>
                </a:solidFill>
                <a:latin typeface="Calibri"/>
              </a:rPr>
              <a:t>Analysis with neural network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91880" y="1274777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482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7</a:t>
            </a:fld>
            <a:endParaRPr lang="zh-CN" altLang="en-US" dirty="0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142976" y="357166"/>
            <a:ext cx="6429420" cy="5794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Conclusions</a:t>
            </a:r>
            <a:endParaRPr kumimoji="1" lang="zh-CN" altLang="en-US" sz="32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71472" y="1428736"/>
            <a:ext cx="7929618" cy="4088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 algn="just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zh-CN" sz="2000" b="1" dirty="0">
                <a:solidFill>
                  <a:srgbClr val="0000FF"/>
                </a:solidFill>
              </a:rPr>
              <a:t>Time of flight system (TOF) based on MRPC technology is widely used and played 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an important </a:t>
            </a:r>
            <a:r>
              <a:rPr lang="en-US" altLang="zh-CN" sz="2000" b="1" dirty="0">
                <a:solidFill>
                  <a:srgbClr val="0000FF"/>
                </a:solidFill>
              </a:rPr>
              <a:t>role in modern high energy nuclear physics 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experiments. </a:t>
            </a:r>
          </a:p>
          <a:p>
            <a:pPr marL="285750" indent="-285750" algn="just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zh-CN" sz="2000" b="1" dirty="0" smtClean="0"/>
              <a:t>With the increase </a:t>
            </a:r>
            <a:r>
              <a:rPr lang="en-US" altLang="zh-CN" sz="2000" b="1" dirty="0"/>
              <a:t>of accelerator energy and luminosity, many </a:t>
            </a:r>
            <a:r>
              <a:rPr lang="en-US" altLang="zh-CN" sz="2000" b="1" dirty="0" smtClean="0"/>
              <a:t>experiments </a:t>
            </a:r>
            <a:r>
              <a:rPr lang="en-US" altLang="zh-CN" sz="2000" b="1" dirty="0"/>
              <a:t>have </a:t>
            </a:r>
            <a:r>
              <a:rPr lang="en-US" altLang="zh-CN" sz="2000" b="1" dirty="0" smtClean="0"/>
              <a:t>increasingly demand </a:t>
            </a:r>
            <a:r>
              <a:rPr lang="en-US" altLang="zh-CN" sz="2000" b="1" dirty="0"/>
              <a:t>on the TOF for particle identification to have </a:t>
            </a:r>
            <a:r>
              <a:rPr lang="en-US" altLang="zh-CN" sz="2000" b="1" dirty="0">
                <a:solidFill>
                  <a:srgbClr val="0000FF"/>
                </a:solidFill>
              </a:rPr>
              <a:t>high resolution TOF 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under high </a:t>
            </a:r>
            <a:r>
              <a:rPr lang="en-US" altLang="zh-CN" sz="2000" b="1" dirty="0">
                <a:solidFill>
                  <a:srgbClr val="0000FF"/>
                </a:solidFill>
              </a:rPr>
              <a:t>data rate 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environment</a:t>
            </a:r>
            <a:r>
              <a:rPr lang="en-US" altLang="zh-CN" sz="2000" b="1" dirty="0"/>
              <a:t>.</a:t>
            </a:r>
            <a:endParaRPr lang="en-US" altLang="zh-CN" sz="2000" b="1" dirty="0" smtClean="0"/>
          </a:p>
          <a:p>
            <a:pPr marL="285750" indent="-285750" algn="just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altLang="zh-CN" sz="2000" b="1" dirty="0" smtClean="0"/>
              <a:t>New technology such as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New material </a:t>
            </a:r>
            <a:r>
              <a:rPr lang="en-US" altLang="zh-CN" sz="2000" b="1" dirty="0" smtClean="0"/>
              <a:t>(low resistive glass),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New electronics </a:t>
            </a:r>
            <a:r>
              <a:rPr lang="en-US" altLang="zh-CN" sz="2000" b="1" dirty="0" smtClean="0"/>
              <a:t>(switched capacitor array (SCA) and precision TDC ) will be used in TOF system.  New analysis method such as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deep learning technology </a:t>
            </a:r>
            <a:r>
              <a:rPr lang="en-US" altLang="zh-CN" sz="2000" b="1" dirty="0" smtClean="0"/>
              <a:t>will play an very important role!</a:t>
            </a:r>
          </a:p>
          <a:p>
            <a:pPr algn="just">
              <a:lnSpc>
                <a:spcPct val="130000"/>
              </a:lnSpc>
              <a:defRPr/>
            </a:pPr>
            <a:endParaRPr lang="en-US" altLang="zh-CN" sz="24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1714500" y="2786063"/>
            <a:ext cx="6016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B050"/>
                </a:solidFill>
                <a:latin typeface="Arial Black" pitchFamily="34" charset="0"/>
              </a:rPr>
              <a:t>Thanks for your attention!</a:t>
            </a:r>
            <a:endParaRPr lang="zh-CN" altLang="en-US" sz="3200" dirty="0">
              <a:solidFill>
                <a:srgbClr val="00B050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graphicFrame>
        <p:nvGraphicFramePr>
          <p:cNvPr id="8" name="_x0000_i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3130"/>
              </p:ext>
            </p:extLst>
          </p:nvPr>
        </p:nvGraphicFramePr>
        <p:xfrm>
          <a:off x="856514" y="2016759"/>
          <a:ext cx="42433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01" r:id="rId3" imgW="587699" imgH="82775" progId="Equation.DSMT4">
                  <p:embed/>
                </p:oleObj>
              </mc:Choice>
              <mc:Fallback>
                <p:oleObj r:id="rId3" imgW="587699" imgH="82775" progId="Equation.DSMT4">
                  <p:embed/>
                  <p:pic>
                    <p:nvPicPr>
                      <p:cNvPr id="3" name="_x0000_i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14" y="2016759"/>
                        <a:ext cx="42433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500034" y="1214422"/>
            <a:ext cx="4979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The voltage drop in the gas gap: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27886" y="3374081"/>
            <a:ext cx="7482408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rgbClr val="FF0000"/>
                </a:solidFill>
              </a:rPr>
              <a:t>Two </a:t>
            </a:r>
            <a:r>
              <a:rPr lang="en-US" altLang="zh-CN" sz="2000" dirty="0" smtClean="0">
                <a:solidFill>
                  <a:srgbClr val="FF0000"/>
                </a:solidFill>
              </a:rPr>
              <a:t>main ways </a:t>
            </a:r>
            <a:r>
              <a:rPr lang="en-US" altLang="zh-CN" sz="2000" dirty="0">
                <a:solidFill>
                  <a:srgbClr val="FF0000"/>
                </a:solidFill>
              </a:rPr>
              <a:t>to improve rate capability</a:t>
            </a:r>
            <a:r>
              <a:rPr lang="en-US" altLang="zh-CN" sz="2000" dirty="0" smtClean="0">
                <a:solidFill>
                  <a:srgbClr val="FF0000"/>
                </a:solidFill>
              </a:rPr>
              <a:t>: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Reducing </a:t>
            </a:r>
            <a:r>
              <a:rPr lang="en-US" altLang="zh-CN" sz="2000" dirty="0">
                <a:solidFill>
                  <a:schemeClr val="tx1"/>
                </a:solidFill>
              </a:rPr>
              <a:t>bulky resistivity of electrode </a:t>
            </a:r>
            <a:r>
              <a:rPr lang="en-US" altLang="zh-CN" sz="2000" dirty="0" smtClean="0">
                <a:solidFill>
                  <a:schemeClr val="tx1"/>
                </a:solidFill>
              </a:rPr>
              <a:t>glass   (CBM)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</a:rPr>
              <a:t> Reducing the </a:t>
            </a:r>
            <a:r>
              <a:rPr lang="en-US" altLang="zh-CN" sz="2000" dirty="0" smtClean="0"/>
              <a:t>avalanche charge   (ATLAS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/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solidFill>
                  <a:srgbClr val="FF0000"/>
                </a:solidFill>
              </a:rPr>
              <a:t>Other methods: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Reducing the thickness of  glass   </a:t>
            </a:r>
            <a:endParaRPr lang="en-US" altLang="zh-CN" sz="2000" dirty="0"/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Warming the detector</a:t>
            </a:r>
            <a:endParaRPr lang="zh-CN" altLang="en-US" sz="2400" dirty="0"/>
          </a:p>
        </p:txBody>
      </p:sp>
      <p:sp>
        <p:nvSpPr>
          <p:cNvPr id="11" name="TextBox 5"/>
          <p:cNvSpPr txBox="1"/>
          <p:nvPr/>
        </p:nvSpPr>
        <p:spPr>
          <a:xfrm>
            <a:off x="570788" y="2874015"/>
            <a:ext cx="754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The smaller the voltage drop, the higher efficiency and higher rate capability!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928662" y="285728"/>
            <a:ext cx="7000924" cy="642942"/>
          </a:xfrm>
          <a:prstGeom prst="rect">
            <a:avLst/>
          </a:prstGeom>
          <a:solidFill>
            <a:srgbClr val="FFFF00"/>
          </a:solidFill>
          <a:ln w="25400" cap="flat" cmpd="sng" algn="ctr">
            <a:noFill/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How to increase rate of MRPC</a:t>
            </a:r>
            <a:endParaRPr lang="zh-CN" alt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92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Typical MRPC TOF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1" descr="D:\工作\STAR MTD\参考材料\STAR_V19_MT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1142984"/>
            <a:ext cx="3456384" cy="259228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214810" y="1214422"/>
            <a:ext cx="1941750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HIC-STAR TOF</a:t>
            </a:r>
          </a:p>
          <a:p>
            <a:r>
              <a:rPr lang="en-US" altLang="zh-CN" dirty="0" smtClean="0"/>
              <a:t>Float glass</a:t>
            </a:r>
            <a:endParaRPr lang="zh-CN" altLang="en-US" dirty="0"/>
          </a:p>
        </p:txBody>
      </p:sp>
      <p:pic>
        <p:nvPicPr>
          <p:cNvPr id="526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4910" y="1928802"/>
            <a:ext cx="3929090" cy="291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214810" y="5715016"/>
            <a:ext cx="3121367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AIR-CBM TOF</a:t>
            </a:r>
          </a:p>
          <a:p>
            <a:r>
              <a:rPr lang="en-US" altLang="zh-CN" dirty="0" smtClean="0"/>
              <a:t>High rate- low resistive glass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89614" y="4834042"/>
            <a:ext cx="3198311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JLab-SoLID</a:t>
            </a:r>
            <a:r>
              <a:rPr lang="en-US" altLang="zh-CN" dirty="0" smtClean="0"/>
              <a:t> TOF</a:t>
            </a:r>
          </a:p>
          <a:p>
            <a:r>
              <a:rPr lang="en-US" altLang="zh-CN" dirty="0" smtClean="0"/>
              <a:t>High rate and 20ps resolution</a:t>
            </a:r>
            <a:endParaRPr lang="zh-CN" altLang="en-US" dirty="0"/>
          </a:p>
        </p:txBody>
      </p:sp>
      <p:cxnSp>
        <p:nvCxnSpPr>
          <p:cNvPr id="7" name="直接箭头连接符 6"/>
          <p:cNvCxnSpPr>
            <a:stCxn id="5" idx="1"/>
          </p:cNvCxnSpPr>
          <p:nvPr/>
        </p:nvCxnSpPr>
        <p:spPr>
          <a:xfrm flipH="1">
            <a:off x="2195736" y="1537588"/>
            <a:ext cx="2019074" cy="32316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7311538" y="3093762"/>
            <a:ext cx="1115616" cy="174028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2988" r="12595"/>
          <a:stretch/>
        </p:blipFill>
        <p:spPr>
          <a:xfrm>
            <a:off x="534388" y="3843476"/>
            <a:ext cx="3476084" cy="2627462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>
          <a:xfrm flipH="1" flipV="1">
            <a:off x="3535152" y="5013176"/>
            <a:ext cx="679658" cy="109044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334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Key technology 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780" y="1189544"/>
            <a:ext cx="7632848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en-US" altLang="zh-CN" baseline="30000" dirty="0" smtClean="0"/>
              <a:t>st </a:t>
            </a:r>
            <a:r>
              <a:rPr lang="en-US" altLang="zh-CN" dirty="0" smtClean="0"/>
              <a:t>generation TOF (from 2000):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Requirement:  Time resolution: &lt;80ps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Rate : &lt;1kHz/cm</a:t>
            </a:r>
            <a:r>
              <a:rPr lang="en-US" altLang="zh-CN" baseline="30000" dirty="0" smtClean="0"/>
              <a:t>2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Technology: common glass MRPC+NINOs +HPTDC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Analysis method: TOT slewing correction</a:t>
            </a:r>
          </a:p>
          <a:p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 2</a:t>
            </a:r>
            <a:r>
              <a:rPr lang="en-US" altLang="zh-CN" baseline="30000" dirty="0" smtClean="0"/>
              <a:t>st </a:t>
            </a:r>
            <a:r>
              <a:rPr lang="en-US" altLang="zh-CN" dirty="0"/>
              <a:t>generation </a:t>
            </a:r>
            <a:r>
              <a:rPr lang="en-US" altLang="zh-CN" dirty="0" smtClean="0"/>
              <a:t>TOF (from </a:t>
            </a:r>
            <a:r>
              <a:rPr lang="en-US" altLang="zh-CN" dirty="0" smtClean="0"/>
              <a:t>2008):</a:t>
            </a:r>
            <a:endParaRPr lang="en-US" altLang="zh-CN" dirty="0"/>
          </a:p>
          <a:p>
            <a:r>
              <a:rPr lang="en-US" altLang="zh-CN" dirty="0"/>
              <a:t>      </a:t>
            </a:r>
            <a:r>
              <a:rPr lang="en-US" altLang="zh-CN" dirty="0" smtClean="0"/>
              <a:t>Requirement</a:t>
            </a:r>
            <a:r>
              <a:rPr lang="en-US" altLang="zh-CN" dirty="0"/>
              <a:t>:  Time resolution: &lt;80ps</a:t>
            </a:r>
          </a:p>
          <a:p>
            <a:r>
              <a:rPr lang="en-US" altLang="zh-CN" dirty="0"/>
              <a:t>                             Rate : </a:t>
            </a:r>
            <a:r>
              <a:rPr lang="en-US" altLang="zh-CN" dirty="0" smtClean="0"/>
              <a:t>30kHz/cm</a:t>
            </a:r>
            <a:r>
              <a:rPr lang="en-US" altLang="zh-CN" baseline="30000" dirty="0" smtClean="0"/>
              <a:t>2</a:t>
            </a:r>
            <a:endParaRPr lang="en-US" altLang="zh-CN" baseline="30000" dirty="0"/>
          </a:p>
          <a:p>
            <a:r>
              <a:rPr lang="en-US" altLang="zh-CN" dirty="0"/>
              <a:t>      Technology: </a:t>
            </a:r>
            <a:r>
              <a:rPr lang="en-US" altLang="zh-CN" dirty="0" smtClean="0"/>
              <a:t>low resistive glass MRPC+PADI +GET4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Analysis method: </a:t>
            </a:r>
            <a:r>
              <a:rPr lang="en-US" altLang="zh-CN" dirty="0"/>
              <a:t>TOT slewing </a:t>
            </a:r>
            <a:r>
              <a:rPr lang="en-US" altLang="zh-CN" dirty="0" smtClean="0"/>
              <a:t>correc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en-US" altLang="zh-CN" baseline="30000" dirty="0" smtClean="0"/>
              <a:t>st </a:t>
            </a:r>
            <a:r>
              <a:rPr lang="en-US" altLang="zh-CN" dirty="0"/>
              <a:t>generation </a:t>
            </a:r>
            <a:r>
              <a:rPr lang="en-US" altLang="zh-CN" dirty="0" smtClean="0"/>
              <a:t>TOF (from </a:t>
            </a:r>
            <a:r>
              <a:rPr lang="en-US" altLang="zh-CN" dirty="0" smtClean="0"/>
              <a:t>2012):</a:t>
            </a:r>
            <a:endParaRPr lang="en-US" altLang="zh-CN" dirty="0"/>
          </a:p>
          <a:p>
            <a:r>
              <a:rPr lang="en-US" altLang="zh-CN" dirty="0"/>
              <a:t>      </a:t>
            </a:r>
            <a:r>
              <a:rPr lang="en-US" altLang="zh-CN" dirty="0" smtClean="0"/>
              <a:t>Requirement</a:t>
            </a:r>
            <a:r>
              <a:rPr lang="en-US" altLang="zh-CN" dirty="0"/>
              <a:t>:  Time resolution: </a:t>
            </a:r>
            <a:r>
              <a:rPr lang="en-US" altLang="zh-CN" dirty="0" smtClean="0"/>
              <a:t>&lt;20ps</a:t>
            </a:r>
            <a:endParaRPr lang="en-US" altLang="zh-CN" dirty="0"/>
          </a:p>
          <a:p>
            <a:r>
              <a:rPr lang="en-US" altLang="zh-CN" dirty="0"/>
              <a:t>                             Rate : </a:t>
            </a:r>
            <a:r>
              <a:rPr lang="en-US" altLang="zh-CN" dirty="0" smtClean="0"/>
              <a:t>20kHz/cm</a:t>
            </a:r>
            <a:r>
              <a:rPr lang="en-US" altLang="zh-CN" baseline="30000" dirty="0" smtClean="0"/>
              <a:t>2</a:t>
            </a:r>
            <a:endParaRPr lang="en-US" altLang="zh-CN" baseline="30000" dirty="0"/>
          </a:p>
          <a:p>
            <a:r>
              <a:rPr lang="en-US" altLang="zh-CN" dirty="0"/>
              <a:t>      Technology: low resistive glass </a:t>
            </a:r>
            <a:r>
              <a:rPr lang="en-US" altLang="zh-CN" dirty="0" smtClean="0"/>
              <a:t>MRPC+SCA +ADC</a:t>
            </a:r>
            <a:endParaRPr lang="en-US" altLang="zh-CN" dirty="0"/>
          </a:p>
          <a:p>
            <a:r>
              <a:rPr lang="en-US" altLang="zh-CN" dirty="0"/>
              <a:t>      Analysis method: TOT slewing </a:t>
            </a:r>
            <a:r>
              <a:rPr lang="en-US" altLang="zh-CN" dirty="0" smtClean="0"/>
              <a:t>correction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      </a:t>
            </a:r>
            <a:r>
              <a:rPr lang="en-US" altLang="zh-CN" dirty="0" smtClean="0">
                <a:solidFill>
                  <a:srgbClr val="FF0000"/>
                </a:solidFill>
              </a:rPr>
              <a:t>Deep learning+ Neural network</a:t>
            </a:r>
            <a:r>
              <a:rPr lang="en-US" altLang="zh-CN" sz="2000" dirty="0" smtClean="0">
                <a:solidFill>
                  <a:srgbClr val="FF0000"/>
                </a:solidFill>
              </a:rPr>
              <a:t> 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661685" y="1156151"/>
            <a:ext cx="3482315" cy="1450785"/>
            <a:chOff x="1500166" y="1428736"/>
            <a:chExt cx="3482315" cy="1450785"/>
          </a:xfrm>
        </p:grpSpPr>
        <p:sp>
          <p:nvSpPr>
            <p:cNvPr id="6" name="矩形 5"/>
            <p:cNvSpPr/>
            <p:nvPr/>
          </p:nvSpPr>
          <p:spPr>
            <a:xfrm>
              <a:off x="1500166" y="1643050"/>
              <a:ext cx="857256" cy="35719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1643042" y="1571612"/>
              <a:ext cx="571504" cy="714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1643042" y="2000240"/>
              <a:ext cx="571504" cy="714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2214546" y="2071678"/>
              <a:ext cx="488897" cy="116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2214546" y="1571612"/>
              <a:ext cx="488897" cy="116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等腰三角形 10"/>
            <p:cNvSpPr/>
            <p:nvPr/>
          </p:nvSpPr>
          <p:spPr>
            <a:xfrm>
              <a:off x="2846938" y="1637845"/>
              <a:ext cx="571504" cy="357190"/>
            </a:xfrm>
            <a:prstGeom prst="triangle">
              <a:avLst/>
            </a:prstGeom>
            <a:noFill/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 rot="5400000">
              <a:off x="2643174" y="1643050"/>
              <a:ext cx="142876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714612" y="1714488"/>
              <a:ext cx="214314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 flipH="1" flipV="1">
              <a:off x="2607455" y="1964521"/>
              <a:ext cx="214314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2714612" y="1857364"/>
              <a:ext cx="214314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11" idx="5"/>
            </p:cNvCxnSpPr>
            <p:nvPr/>
          </p:nvCxnSpPr>
          <p:spPr>
            <a:xfrm flipV="1">
              <a:off x="3275566" y="1812897"/>
              <a:ext cx="803453" cy="3543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/>
            <p:cNvSpPr/>
            <p:nvPr/>
          </p:nvSpPr>
          <p:spPr>
            <a:xfrm>
              <a:off x="4071934" y="1428736"/>
              <a:ext cx="357190" cy="121444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/>
            <p:nvPr/>
          </p:nvCxnSpPr>
          <p:spPr>
            <a:xfrm>
              <a:off x="3071802" y="2500306"/>
              <a:ext cx="1000132" cy="1588"/>
            </a:xfrm>
            <a:prstGeom prst="straightConnector1">
              <a:avLst/>
            </a:prstGeom>
            <a:ln w="158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9"/>
            <p:cNvSpPr txBox="1"/>
            <p:nvPr/>
          </p:nvSpPr>
          <p:spPr>
            <a:xfrm>
              <a:off x="1500166" y="2143116"/>
              <a:ext cx="7136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MRPC</a:t>
              </a:r>
              <a:endParaRPr lang="zh-CN" altLang="en-US" sz="1400" dirty="0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2500298" y="2143116"/>
              <a:ext cx="14365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Differential FEE</a:t>
              </a:r>
              <a:endParaRPr lang="zh-CN" altLang="en-US" sz="1400" dirty="0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4429124" y="2071678"/>
              <a:ext cx="5533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TDC</a:t>
              </a:r>
              <a:endParaRPr lang="zh-CN" altLang="en-US" sz="1400" dirty="0"/>
            </a:p>
          </p:txBody>
        </p:sp>
        <p:sp>
          <p:nvSpPr>
            <p:cNvPr id="22" name="TextBox 22"/>
            <p:cNvSpPr txBox="1"/>
            <p:nvPr/>
          </p:nvSpPr>
          <p:spPr>
            <a:xfrm>
              <a:off x="3071802" y="2571744"/>
              <a:ext cx="7563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START</a:t>
              </a:r>
              <a:endParaRPr lang="zh-CN" altLang="en-US" sz="1400" dirty="0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200893" y="3083777"/>
            <a:ext cx="2450224" cy="973455"/>
            <a:chOff x="6200893" y="3083777"/>
            <a:chExt cx="2450224" cy="973455"/>
          </a:xfrm>
        </p:grpSpPr>
        <p:grpSp>
          <p:nvGrpSpPr>
            <p:cNvPr id="35" name="组合 34"/>
            <p:cNvGrpSpPr/>
            <p:nvPr/>
          </p:nvGrpSpPr>
          <p:grpSpPr>
            <a:xfrm>
              <a:off x="6357497" y="3083777"/>
              <a:ext cx="2293620" cy="973455"/>
              <a:chOff x="0" y="0"/>
              <a:chExt cx="2293620" cy="973455"/>
            </a:xfrm>
          </p:grpSpPr>
          <p:cxnSp>
            <p:nvCxnSpPr>
              <p:cNvPr id="37" name="直接连接符 36"/>
              <p:cNvCxnSpPr/>
              <p:nvPr/>
            </p:nvCxnSpPr>
            <p:spPr>
              <a:xfrm>
                <a:off x="733425" y="295275"/>
                <a:ext cx="259080" cy="67818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38" name="组合 37"/>
              <p:cNvGrpSpPr/>
              <p:nvPr/>
            </p:nvGrpSpPr>
            <p:grpSpPr>
              <a:xfrm>
                <a:off x="0" y="0"/>
                <a:ext cx="2293620" cy="969645"/>
                <a:chOff x="0" y="0"/>
                <a:chExt cx="2293620" cy="969645"/>
              </a:xfrm>
            </p:grpSpPr>
            <p:cxnSp>
              <p:nvCxnSpPr>
                <p:cNvPr id="39" name="直接连接符 38"/>
                <p:cNvCxnSpPr/>
                <p:nvPr/>
              </p:nvCxnSpPr>
              <p:spPr>
                <a:xfrm flipV="1">
                  <a:off x="981075" y="276225"/>
                  <a:ext cx="320040" cy="69342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0" y="266700"/>
                  <a:ext cx="2293620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733425" y="276225"/>
                  <a:ext cx="220980" cy="396240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/>
                <p:cNvCxnSpPr/>
                <p:nvPr/>
              </p:nvCxnSpPr>
              <p:spPr>
                <a:xfrm flipV="1">
                  <a:off x="952500" y="276225"/>
                  <a:ext cx="327660" cy="411480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695325" y="0"/>
                  <a:ext cx="182880" cy="2438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sz="1100" baseline="-250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lang="zh-CN" sz="1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4" name="直接连接符 43"/>
                <p:cNvCxnSpPr/>
                <p:nvPr/>
              </p:nvCxnSpPr>
              <p:spPr>
                <a:xfrm flipV="1">
                  <a:off x="209550" y="514350"/>
                  <a:ext cx="1691640" cy="15240"/>
                </a:xfrm>
                <a:prstGeom prst="line">
                  <a:avLst/>
                </a:prstGeom>
                <a:ln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 flipH="1" flipV="1">
                  <a:off x="800100" y="266700"/>
                  <a:ext cx="15240" cy="23622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847725" y="9525"/>
                  <a:ext cx="182880" cy="2438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sz="1100" baseline="-250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zh-CN" sz="1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6" name="文本框 50"/>
            <p:cNvSpPr txBox="1"/>
            <p:nvPr/>
          </p:nvSpPr>
          <p:spPr>
            <a:xfrm>
              <a:off x="6200893" y="3417420"/>
              <a:ext cx="4347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V</a:t>
              </a:r>
              <a:r>
                <a:rPr lang="en-US" altLang="zh-CN" sz="1600" baseline="-25000" dirty="0" smtClean="0"/>
                <a:t>th</a:t>
              </a:r>
              <a:endParaRPr lang="zh-CN" altLang="en-US" sz="1600" baseline="-25000" dirty="0"/>
            </a:p>
          </p:txBody>
        </p:sp>
      </p:grpSp>
      <p:pic>
        <p:nvPicPr>
          <p:cNvPr id="47" name="对象 7"/>
          <p:cNvPicPr>
            <a:picLocks noChangeArrowheads="1"/>
          </p:cNvPicPr>
          <p:nvPr/>
        </p:nvPicPr>
        <p:blipFill>
          <a:blip r:embed="rId2"/>
          <a:srcRect b="-3056"/>
          <a:stretch>
            <a:fillRect/>
          </a:stretch>
        </p:blipFill>
        <p:spPr bwMode="auto">
          <a:xfrm>
            <a:off x="5378587" y="4672164"/>
            <a:ext cx="3714229" cy="1221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9" name="直接连接符 48"/>
          <p:cNvCxnSpPr/>
          <p:nvPr/>
        </p:nvCxnSpPr>
        <p:spPr>
          <a:xfrm flipV="1">
            <a:off x="7235702" y="3360002"/>
            <a:ext cx="0" cy="245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686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3" name="pasted-image.png" descr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42715" y="1275748"/>
            <a:ext cx="3746912" cy="2356118"/>
          </a:xfrm>
          <a:prstGeom prst="rect">
            <a:avLst/>
          </a:prstGeom>
        </p:spPr>
      </p:pic>
      <p:pic>
        <p:nvPicPr>
          <p:cNvPr id="4" name="pasted-image.png" descr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853660" y="1210984"/>
            <a:ext cx="5181616" cy="2485646"/>
          </a:xfrm>
          <a:prstGeom prst="rect">
            <a:avLst/>
          </a:prstGeom>
        </p:spPr>
      </p:pic>
      <p:pic>
        <p:nvPicPr>
          <p:cNvPr id="5" name="pasted-image.png" descr="pasted-image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49182" y="3833531"/>
            <a:ext cx="4472597" cy="2945633"/>
          </a:xfrm>
          <a:prstGeom prst="rect">
            <a:avLst/>
          </a:prstGeom>
        </p:spPr>
      </p:pic>
      <p:pic>
        <p:nvPicPr>
          <p:cNvPr id="6" name="pasted-image.png" descr="pasted-image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783240" y="3685677"/>
            <a:ext cx="3878456" cy="3093531"/>
          </a:xfrm>
          <a:prstGeom prst="rect">
            <a:avLst/>
          </a:prstGeom>
        </p:spPr>
      </p:pic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RHIC-STAR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97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142976" y="14285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TAR-TOF MRPC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A2D0C2-43E3-47DB-ABA1-267DEC1CBF3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2" descr="F:\文章\王义已发表文章\starMRPC正面图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876300"/>
            <a:ext cx="7772400" cy="538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8"/>
          <p:cNvSpPr txBox="1">
            <a:spLocks noChangeArrowheads="1"/>
          </p:cNvSpPr>
          <p:nvPr/>
        </p:nvSpPr>
        <p:spPr bwMode="auto">
          <a:xfrm>
            <a:off x="3581400" y="5943600"/>
            <a:ext cx="2022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Long side view</a:t>
            </a:r>
            <a:endParaRPr lang="zh-CN" altLang="en-US" sz="2000">
              <a:solidFill>
                <a:srgbClr val="0000FF"/>
              </a:solidFill>
            </a:endParaRPr>
          </a:p>
        </p:txBody>
      </p:sp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50" y="1643063"/>
            <a:ext cx="4191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 descr="TOFrConst%5F10traydetseta0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857250"/>
            <a:ext cx="3236912" cy="562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 descr="F:\文章\MRPC TOF文章\2007 TOF Tray photos\img_1945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71813" y="2071688"/>
            <a:ext cx="4429125" cy="332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 flipV="1">
            <a:off x="5653089" y="4329104"/>
            <a:ext cx="381000" cy="1752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 flipV="1">
            <a:off x="4892677" y="4103679"/>
            <a:ext cx="381000" cy="1752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 flipH="1" flipV="1">
            <a:off x="6492877" y="4179879"/>
            <a:ext cx="533400" cy="228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433389" y="3857617"/>
            <a:ext cx="473710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Glass:  </a:t>
            </a:r>
            <a:r>
              <a:rPr lang="zh-CN" altLang="en-US">
                <a:solidFill>
                  <a:srgbClr val="0000FF"/>
                </a:solidFill>
                <a:sym typeface="Symbol" pitchFamily="18" charset="2"/>
              </a:rPr>
              <a:t>～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4×10</a:t>
            </a:r>
            <a:r>
              <a:rPr lang="en-US" altLang="zh-CN" baseline="30000">
                <a:solidFill>
                  <a:srgbClr val="0000FF"/>
                </a:solidFill>
                <a:sym typeface="Symbol" pitchFamily="18" charset="2"/>
              </a:rPr>
              <a:t>12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.cm</a:t>
            </a:r>
          </a:p>
          <a:p>
            <a:pPr eaLnBrk="0" hangingPunct="0"/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Carbon tape: 500k /</a:t>
            </a:r>
          </a:p>
          <a:p>
            <a:pPr eaLnBrk="0" hangingPunct="0"/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Gas gap: 6×0.22mm</a:t>
            </a:r>
          </a:p>
          <a:p>
            <a:pPr eaLnBrk="0" hangingPunct="0"/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Working gas: 95% F134a+5% iso-butane</a:t>
            </a:r>
          </a:p>
          <a:p>
            <a:pPr eaLnBrk="0" hangingPunct="0"/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Time resolution: 70ps</a:t>
            </a:r>
          </a:p>
          <a:p>
            <a:pPr eaLnBrk="0" hangingPunct="0"/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Efficiency &gt;90%</a:t>
            </a:r>
            <a:endParaRPr lang="en-US" altLang="zh-CN">
              <a:solidFill>
                <a:srgbClr val="FF0000"/>
              </a:solidFill>
            </a:endParaRPr>
          </a:p>
          <a:p>
            <a:pPr eaLnBrk="0" hangingPunct="0"/>
            <a:r>
              <a:rPr lang="en-US" altLang="zh-CN">
                <a:solidFill>
                  <a:srgbClr val="FF0000"/>
                </a:solidFill>
              </a:rPr>
              <a:t>Rates capability: &lt;500Hz/cm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 !</a:t>
            </a:r>
            <a:endParaRPr lang="el-GR" altLang="zh-CN">
              <a:solidFill>
                <a:srgbClr val="FF0000"/>
              </a:solidFill>
            </a:endParaRPr>
          </a:p>
        </p:txBody>
      </p:sp>
      <p:grpSp>
        <p:nvGrpSpPr>
          <p:cNvPr id="7" name="组合 20"/>
          <p:cNvGrpSpPr>
            <a:grpSpLocks/>
          </p:cNvGrpSpPr>
          <p:nvPr/>
        </p:nvGrpSpPr>
        <p:grpSpPr bwMode="auto">
          <a:xfrm>
            <a:off x="290514" y="1214429"/>
            <a:ext cx="4146550" cy="2628900"/>
            <a:chOff x="1485900" y="762000"/>
            <a:chExt cx="4146745" cy="2628900"/>
          </a:xfrm>
        </p:grpSpPr>
        <p:pic>
          <p:nvPicPr>
            <p:cNvPr id="8" name="Picture 3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85900" y="762000"/>
              <a:ext cx="3616276" cy="2232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Line 36"/>
            <p:cNvSpPr>
              <a:spLocks noChangeShapeType="1"/>
            </p:cNvSpPr>
            <p:nvPr/>
          </p:nvSpPr>
          <p:spPr bwMode="auto">
            <a:xfrm>
              <a:off x="4463855" y="2449411"/>
              <a:ext cx="0" cy="941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37"/>
            <p:cNvSpPr>
              <a:spLocks noChangeShapeType="1"/>
            </p:cNvSpPr>
            <p:nvPr/>
          </p:nvSpPr>
          <p:spPr bwMode="auto">
            <a:xfrm>
              <a:off x="5001944" y="2449411"/>
              <a:ext cx="0" cy="941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8"/>
            <p:cNvSpPr>
              <a:spLocks noChangeShapeType="1"/>
            </p:cNvSpPr>
            <p:nvPr/>
          </p:nvSpPr>
          <p:spPr bwMode="auto">
            <a:xfrm>
              <a:off x="4457700" y="1295400"/>
              <a:ext cx="11368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9"/>
            <p:cNvSpPr>
              <a:spLocks noChangeShapeType="1"/>
            </p:cNvSpPr>
            <p:nvPr/>
          </p:nvSpPr>
          <p:spPr bwMode="auto">
            <a:xfrm>
              <a:off x="4495800" y="2705100"/>
              <a:ext cx="11368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53"/>
            <p:cNvSpPr txBox="1">
              <a:spLocks noChangeArrowheads="1"/>
            </p:cNvSpPr>
            <p:nvPr/>
          </p:nvSpPr>
          <p:spPr bwMode="auto">
            <a:xfrm>
              <a:off x="4486275" y="3046126"/>
              <a:ext cx="411171" cy="2785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buFont typeface="Wingdings" pitchFamily="2" charset="2"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cm</a:t>
              </a:r>
            </a:p>
          </p:txBody>
        </p:sp>
        <p:sp>
          <p:nvSpPr>
            <p:cNvPr id="14" name="Text Box 55"/>
            <p:cNvSpPr txBox="1">
              <a:spLocks noChangeArrowheads="1"/>
            </p:cNvSpPr>
            <p:nvPr/>
          </p:nvSpPr>
          <p:spPr bwMode="auto">
            <a:xfrm>
              <a:off x="5152291" y="1860981"/>
              <a:ext cx="398547" cy="2785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buFont typeface="Wingdings" pitchFamily="2" charset="2"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6cm</a:t>
              </a:r>
            </a:p>
          </p:txBody>
        </p:sp>
        <p:sp>
          <p:nvSpPr>
            <p:cNvPr id="15" name="Line 56"/>
            <p:cNvSpPr>
              <a:spLocks noChangeShapeType="1"/>
            </p:cNvSpPr>
            <p:nvPr/>
          </p:nvSpPr>
          <p:spPr bwMode="auto">
            <a:xfrm flipV="1">
              <a:off x="5219700" y="1295400"/>
              <a:ext cx="0" cy="470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57"/>
            <p:cNvSpPr>
              <a:spLocks noChangeShapeType="1"/>
            </p:cNvSpPr>
            <p:nvPr/>
          </p:nvSpPr>
          <p:spPr bwMode="auto">
            <a:xfrm>
              <a:off x="5219700" y="2133600"/>
              <a:ext cx="0" cy="550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TextBox 28"/>
          <p:cNvSpPr txBox="1">
            <a:spLocks noChangeArrowheads="1"/>
          </p:cNvSpPr>
          <p:nvPr/>
        </p:nvSpPr>
        <p:spPr bwMode="auto">
          <a:xfrm>
            <a:off x="4500562" y="1571612"/>
            <a:ext cx="1828800" cy="3698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Readout  pad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6314" y="2214554"/>
            <a:ext cx="4219575" cy="378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1030"/>
          <p:cNvSpPr txBox="1">
            <a:spLocks noChangeArrowheads="1"/>
          </p:cNvSpPr>
          <p:nvPr/>
        </p:nvSpPr>
        <p:spPr bwMode="auto">
          <a:xfrm>
            <a:off x="1115616" y="363529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TAR MRPC performance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619</TotalTime>
  <Words>1702</Words>
  <Application>Microsoft Office PowerPoint</Application>
  <PresentationFormat>全屏显示(4:3)</PresentationFormat>
  <Paragraphs>467</Paragraphs>
  <Slides>3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0" baseType="lpstr"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indows 用户</cp:lastModifiedBy>
  <cp:revision>12356</cp:revision>
  <dcterms:created xsi:type="dcterms:W3CDTF">2010-09-03T00:52:09Z</dcterms:created>
  <dcterms:modified xsi:type="dcterms:W3CDTF">2018-07-29T04:08:49Z</dcterms:modified>
</cp:coreProperties>
</file>